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Default Extension="tiff" ContentType="image/tiff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sldIdLst>
    <p:sldId id="297" r:id="rId2"/>
    <p:sldId id="296" r:id="rId3"/>
    <p:sldId id="323" r:id="rId4"/>
    <p:sldId id="299" r:id="rId5"/>
    <p:sldId id="300" r:id="rId6"/>
    <p:sldId id="301" r:id="rId7"/>
    <p:sldId id="302" r:id="rId8"/>
    <p:sldId id="303" r:id="rId9"/>
    <p:sldId id="304" r:id="rId10"/>
    <p:sldId id="305" r:id="rId11"/>
    <p:sldId id="306" r:id="rId12"/>
    <p:sldId id="307" r:id="rId13"/>
    <p:sldId id="308" r:id="rId14"/>
    <p:sldId id="309" r:id="rId15"/>
    <p:sldId id="294" r:id="rId16"/>
    <p:sldId id="291" r:id="rId17"/>
    <p:sldId id="293" r:id="rId18"/>
    <p:sldId id="292" r:id="rId19"/>
    <p:sldId id="312" r:id="rId20"/>
    <p:sldId id="277" r:id="rId21"/>
    <p:sldId id="278" r:id="rId22"/>
    <p:sldId id="257" r:id="rId23"/>
    <p:sldId id="258" r:id="rId24"/>
    <p:sldId id="259" r:id="rId25"/>
    <p:sldId id="260" r:id="rId26"/>
    <p:sldId id="261" r:id="rId27"/>
    <p:sldId id="262" r:id="rId28"/>
    <p:sldId id="263" r:id="rId29"/>
    <p:sldId id="264" r:id="rId30"/>
    <p:sldId id="265" r:id="rId31"/>
    <p:sldId id="266" r:id="rId32"/>
    <p:sldId id="267" r:id="rId33"/>
    <p:sldId id="268" r:id="rId34"/>
    <p:sldId id="269" r:id="rId35"/>
    <p:sldId id="270" r:id="rId36"/>
    <p:sldId id="271" r:id="rId37"/>
    <p:sldId id="273" r:id="rId38"/>
    <p:sldId id="272" r:id="rId39"/>
    <p:sldId id="275" r:id="rId40"/>
    <p:sldId id="313" r:id="rId41"/>
    <p:sldId id="314" r:id="rId42"/>
    <p:sldId id="315" r:id="rId43"/>
    <p:sldId id="318" r:id="rId44"/>
    <p:sldId id="274" r:id="rId45"/>
    <p:sldId id="317" r:id="rId46"/>
    <p:sldId id="319" r:id="rId47"/>
    <p:sldId id="322" r:id="rId48"/>
    <p:sldId id="320" r:id="rId49"/>
    <p:sldId id="321" r:id="rId50"/>
    <p:sldId id="276" r:id="rId51"/>
    <p:sldId id="282" r:id="rId5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000"/>
    <a:srgbClr val="00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>
        <p:scale>
          <a:sx n="75" d="100"/>
          <a:sy n="75" d="100"/>
        </p:scale>
        <p:origin x="-1488" y="-684"/>
      </p:cViewPr>
      <p:guideLst>
        <p:guide orient="horz" pos="3609"/>
        <p:guide pos="563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3FA137-3D7F-4253-A983-AF668D5EE9B4}" type="datetimeFigureOut">
              <a:rPr lang="en-US" smtClean="0"/>
              <a:pPr/>
              <a:t>10/9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4C1C58-82EE-41CD-9109-D619749A3A9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4C1C58-82EE-41CD-9109-D619749A3A9D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4C1C58-82EE-41CD-9109-D619749A3A9D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4C1C58-82EE-41CD-9109-D619749A3A9D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4C1C58-82EE-41CD-9109-D619749A3A9D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4C1C58-82EE-41CD-9109-D619749A3A9D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4C1C58-82EE-41CD-9109-D619749A3A9D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4C1C58-82EE-41CD-9109-D619749A3A9D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5E8BF7-3E8F-4512-911D-BD511120650E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FAC3F-EFFF-4D63-8A76-B57A62E740A4}" type="datetime1">
              <a:rPr lang="en-US" smtClean="0"/>
              <a:pPr/>
              <a:t>10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5031C-8F28-4B8C-A78B-8123A79B63DB}" type="datetime1">
              <a:rPr lang="en-US" smtClean="0"/>
              <a:pPr/>
              <a:t>10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6B04A-A19B-4FBF-A1EB-FC626A2A3130}" type="datetime1">
              <a:rPr lang="en-US" smtClean="0"/>
              <a:pPr/>
              <a:t>10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AC8647-94CF-46D9-BB0C-50A69F7B884E}" type="datetime1">
              <a:rPr lang="en-US" smtClean="0"/>
              <a:pPr/>
              <a:t>10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A14F9-0899-4CAA-B5EE-CCC60E1B77B4}" type="datetime1">
              <a:rPr lang="en-US" smtClean="0"/>
              <a:pPr/>
              <a:t>10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B9201-2869-4B92-B46B-8417BB12AB37}" type="datetime1">
              <a:rPr lang="en-US" smtClean="0"/>
              <a:pPr/>
              <a:t>10/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6C9D8A-3F7A-44D0-A170-40777934475E}" type="datetime1">
              <a:rPr lang="en-US" smtClean="0"/>
              <a:pPr/>
              <a:t>10/9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814F34-4AAD-478A-862B-6A0CBC7A2026}" type="datetime1">
              <a:rPr lang="en-US" smtClean="0"/>
              <a:pPr/>
              <a:t>10/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AF370-205D-4113-B5C2-0BC45235E04D}" type="datetime1">
              <a:rPr lang="en-US" smtClean="0"/>
              <a:pPr/>
              <a:t>10/9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61A25D-BE47-4C82-B34E-B5725732CB66}" type="datetime1">
              <a:rPr lang="en-US" smtClean="0"/>
              <a:pPr/>
              <a:t>10/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3B908-AC3B-42DE-9ACD-138E981688E0}" type="datetime1">
              <a:rPr lang="en-US" smtClean="0"/>
              <a:pPr/>
              <a:t>10/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F13D9F-7641-46BB-B420-DF984A8B9EBC}" type="datetime1">
              <a:rPr lang="en-US" smtClean="0"/>
              <a:pPr/>
              <a:t>10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674957-9D1E-4E7C-B23E-0998CFF49D6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symmetry.jacobs-university.de/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gif"/><Relationship Id="rId4" Type="http://schemas.openxmlformats.org/officeDocument/2006/relationships/image" Target="../media/image47.g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1.bin"/><Relationship Id="rId4" Type="http://schemas.openxmlformats.org/officeDocument/2006/relationships/image" Target="../media/image51.tif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4.png"/><Relationship Id="rId4" Type="http://schemas.openxmlformats.org/officeDocument/2006/relationships/oleObject" Target="../embeddings/oleObject1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gif"/><Relationship Id="rId2" Type="http://schemas.openxmlformats.org/officeDocument/2006/relationships/image" Target="../media/image55.gi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gif"/><Relationship Id="rId2" Type="http://schemas.openxmlformats.org/officeDocument/2006/relationships/image" Target="../media/image57.gi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gif"/><Relationship Id="rId2" Type="http://schemas.openxmlformats.org/officeDocument/2006/relationships/image" Target="../media/image58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gif"/><Relationship Id="rId4" Type="http://schemas.openxmlformats.org/officeDocument/2006/relationships/image" Target="../media/image45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gif"/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gif"/><Relationship Id="rId4" Type="http://schemas.openxmlformats.org/officeDocument/2006/relationships/image" Target="../media/image57.gi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gif"/><Relationship Id="rId2" Type="http://schemas.openxmlformats.org/officeDocument/2006/relationships/image" Target="../media/image62.gi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gi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gi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gi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gi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5.jpeg"/><Relationship Id="rId7" Type="http://schemas.openxmlformats.org/officeDocument/2006/relationships/image" Target="../media/image79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10" Type="http://schemas.openxmlformats.org/officeDocument/2006/relationships/image" Target="../media/image82.jpeg"/><Relationship Id="rId4" Type="http://schemas.openxmlformats.org/officeDocument/2006/relationships/image" Target="../media/image76.gif"/><Relationship Id="rId9" Type="http://schemas.openxmlformats.org/officeDocument/2006/relationships/image" Target="../media/image81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jpeg"/><Relationship Id="rId3" Type="http://schemas.openxmlformats.org/officeDocument/2006/relationships/image" Target="../media/image78.png"/><Relationship Id="rId7" Type="http://schemas.openxmlformats.org/officeDocument/2006/relationships/image" Target="../media/image74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jpeg"/><Relationship Id="rId5" Type="http://schemas.openxmlformats.org/officeDocument/2006/relationships/image" Target="../media/image80.png"/><Relationship Id="rId4" Type="http://schemas.openxmlformats.org/officeDocument/2006/relationships/image" Target="../media/image79.png"/><Relationship Id="rId9" Type="http://schemas.openxmlformats.org/officeDocument/2006/relationships/image" Target="../media/image76.gi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gif"/><Relationship Id="rId3" Type="http://schemas.openxmlformats.org/officeDocument/2006/relationships/image" Target="../media/image12.gi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4.png"/><Relationship Id="rId10" Type="http://schemas.openxmlformats.org/officeDocument/2006/relationships/image" Target="../media/image16.gi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4720" y="2130425"/>
            <a:ext cx="7582680" cy="1470025"/>
          </a:xfrm>
        </p:spPr>
        <p:txBody>
          <a:bodyPr>
            <a:normAutofit/>
          </a:bodyPr>
          <a:lstStyle/>
          <a:p>
            <a:r>
              <a:rPr lang="en-US" dirty="0" smtClean="0"/>
              <a:t>Part 2.3: Dipole Moments and 					Optical Activ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Dipole Moment and Symmetr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7824" y="1023121"/>
            <a:ext cx="89689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Why symmetry and dipole moment matter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7171" y="1532335"/>
            <a:ext cx="7801583" cy="3077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 smtClean="0"/>
              <a:t>Solubility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 smtClean="0"/>
              <a:t>Miscibility 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 smtClean="0"/>
              <a:t>Boiling/melting points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 smtClean="0"/>
              <a:t>p</a:t>
            </a:r>
            <a:r>
              <a:rPr lang="en-US" sz="2400" i="1" dirty="0" smtClean="0"/>
              <a:t>K</a:t>
            </a:r>
            <a:r>
              <a:rPr lang="en-US" sz="2400" i="1" baseline="-25000" dirty="0" smtClean="0"/>
              <a:t>a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 err="1" smtClean="0"/>
              <a:t>Vibrational</a:t>
            </a:r>
            <a:r>
              <a:rPr lang="en-US" sz="2400" dirty="0" smtClean="0"/>
              <a:t> Transitions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 smtClean="0"/>
              <a:t>Crystal Structure/Property</a:t>
            </a:r>
            <a:endParaRPr lang="en-US" sz="2400" dirty="0"/>
          </a:p>
        </p:txBody>
      </p:sp>
      <p:graphicFrame>
        <p:nvGraphicFramePr>
          <p:cNvPr id="71681" name="Object 1"/>
          <p:cNvGraphicFramePr>
            <a:graphicFrameLocks noChangeAspect="1"/>
          </p:cNvGraphicFramePr>
          <p:nvPr/>
        </p:nvGraphicFramePr>
        <p:xfrm>
          <a:off x="1114424" y="4797107"/>
          <a:ext cx="657225" cy="1000443"/>
        </p:xfrm>
        <a:graphic>
          <a:graphicData uri="http://schemas.openxmlformats.org/presentationml/2006/ole">
            <p:oleObj spid="_x0000_s71681" name="CS ChemDraw Drawing" r:id="rId4" imgW="571061" imgH="869670" progId="ChemDraw.Document.6.0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47725" y="6057900"/>
            <a:ext cx="1314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cetanilid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476499" y="6067425"/>
            <a:ext cx="1990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-</a:t>
            </a:r>
            <a:r>
              <a:rPr lang="en-US" dirty="0" err="1" smtClean="0"/>
              <a:t>chloroacetanilide</a:t>
            </a:r>
            <a:endParaRPr lang="en-US" dirty="0"/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3047999" y="4803775"/>
          <a:ext cx="657390" cy="1263650"/>
        </p:xfrm>
        <a:graphic>
          <a:graphicData uri="http://schemas.openxmlformats.org/presentationml/2006/ole">
            <p:oleObj spid="_x0000_s71683" name="CS ChemDraw Drawing" r:id="rId5" imgW="571061" imgH="109836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98281" y="3512933"/>
            <a:ext cx="1500187" cy="2984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Dipole Moment and Symmetr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2846" y="1026081"/>
            <a:ext cx="45391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cetanilide</a:t>
            </a:r>
            <a:r>
              <a:rPr lang="en-US" dirty="0" smtClean="0"/>
              <a:t>- </a:t>
            </a:r>
          </a:p>
          <a:p>
            <a:pPr marL="228600"/>
            <a:r>
              <a:rPr lang="en-US" dirty="0" smtClean="0"/>
              <a:t>Form pairs related by an inversion center.</a:t>
            </a:r>
          </a:p>
          <a:p>
            <a:pPr marL="228600"/>
            <a:r>
              <a:rPr lang="en-US" dirty="0" smtClean="0"/>
              <a:t>Cancelation of dipoles. </a:t>
            </a:r>
            <a:endParaRPr lang="en-US" dirty="0"/>
          </a:p>
        </p:txBody>
      </p:sp>
      <p:graphicFrame>
        <p:nvGraphicFramePr>
          <p:cNvPr id="71681" name="Object 1"/>
          <p:cNvGraphicFramePr>
            <a:graphicFrameLocks noChangeAspect="1"/>
          </p:cNvGraphicFramePr>
          <p:nvPr/>
        </p:nvGraphicFramePr>
        <p:xfrm>
          <a:off x="1914524" y="1891982"/>
          <a:ext cx="657225" cy="1000443"/>
        </p:xfrm>
        <a:graphic>
          <a:graphicData uri="http://schemas.openxmlformats.org/presentationml/2006/ole">
            <p:oleObj spid="_x0000_s76802" name="CS ChemDraw Drawing" r:id="rId5" imgW="571061" imgH="869670" progId="ChemDraw.Document.6.0">
              <p:embed/>
            </p:oleObj>
          </a:graphicData>
        </a:graphic>
      </p:graphicFrame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5543549" y="1993900"/>
          <a:ext cx="657390" cy="1263650"/>
        </p:xfrm>
        <a:graphic>
          <a:graphicData uri="http://schemas.openxmlformats.org/presentationml/2006/ole">
            <p:oleObj spid="_x0000_s76803" name="CS ChemDraw Drawing" r:id="rId6" imgW="571061" imgH="1098360" progId="ChemDraw.Document.6.0">
              <p:embed/>
            </p:oleObj>
          </a:graphicData>
        </a:graphic>
      </p:graphicFrame>
      <p:pic>
        <p:nvPicPr>
          <p:cNvPr id="76805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80188" y="3562349"/>
            <a:ext cx="1777362" cy="286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Straight Arrow Connector 13"/>
          <p:cNvCxnSpPr/>
          <p:nvPr/>
        </p:nvCxnSpPr>
        <p:spPr>
          <a:xfrm flipH="1">
            <a:off x="2066925" y="2343150"/>
            <a:ext cx="447675" cy="14287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5867401" y="2495550"/>
            <a:ext cx="276224" cy="5334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614346" y="1038523"/>
            <a:ext cx="45391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p-</a:t>
            </a:r>
            <a:r>
              <a:rPr lang="en-US" b="1" dirty="0" err="1" smtClean="0"/>
              <a:t>chloroacetanilide</a:t>
            </a:r>
            <a:r>
              <a:rPr lang="en-US" dirty="0" smtClean="0"/>
              <a:t>- </a:t>
            </a:r>
          </a:p>
          <a:p>
            <a:pPr marL="228600"/>
            <a:r>
              <a:rPr lang="en-US" dirty="0" smtClean="0"/>
              <a:t>Head to tail alignment.</a:t>
            </a:r>
          </a:p>
          <a:p>
            <a:pPr marL="228600"/>
            <a:r>
              <a:rPr lang="en-US" dirty="0" smtClean="0"/>
              <a:t>Aligned dipoles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19438" y="1788908"/>
            <a:ext cx="1500187" cy="2984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Dipole Moment and Symmetr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18570" y="1294210"/>
            <a:ext cx="20055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spcAft>
                <a:spcPts val="1200"/>
              </a:spcAft>
            </a:pPr>
            <a:r>
              <a:rPr lang="en-US" sz="2000" u="sng" dirty="0" smtClean="0"/>
              <a:t>Non-polar crystal</a:t>
            </a:r>
            <a:endParaRPr lang="en-US" sz="2000" u="sng" dirty="0"/>
          </a:p>
        </p:txBody>
      </p:sp>
      <p:pic>
        <p:nvPicPr>
          <p:cNvPr id="7680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3875" y="1843086"/>
            <a:ext cx="1777362" cy="286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2833170" y="1294210"/>
            <a:ext cx="20055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spcAft>
                <a:spcPts val="1200"/>
              </a:spcAft>
            </a:pPr>
            <a:r>
              <a:rPr lang="en-US" sz="2000" u="sng" dirty="0" smtClean="0"/>
              <a:t>Polar crystal</a:t>
            </a:r>
            <a:endParaRPr lang="en-US" sz="2000" u="sng" dirty="0"/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990602" y="3381375"/>
            <a:ext cx="352423" cy="4762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1133477" y="3124200"/>
            <a:ext cx="352423" cy="47625"/>
          </a:xfrm>
          <a:prstGeom prst="straightConnector1">
            <a:avLst/>
          </a:prstGeom>
          <a:ln w="1905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3762375" y="3114675"/>
            <a:ext cx="180975" cy="51932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314700" y="3095625"/>
            <a:ext cx="180975" cy="51932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4210050" y="3095625"/>
            <a:ext cx="180975" cy="51932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4238625" y="4162425"/>
            <a:ext cx="180975" cy="51932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3695700" y="4086225"/>
            <a:ext cx="180975" cy="51932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3286125" y="4105275"/>
            <a:ext cx="180975" cy="51932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3762375" y="2105025"/>
            <a:ext cx="180975" cy="51932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3314700" y="2085975"/>
            <a:ext cx="180975" cy="51932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4210050" y="2085975"/>
            <a:ext cx="180975" cy="51932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4410075" y="2695575"/>
            <a:ext cx="321974" cy="923925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89499" y="1981784"/>
            <a:ext cx="3954501" cy="2328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" name="TextBox 39"/>
          <p:cNvSpPr txBox="1"/>
          <p:nvPr/>
        </p:nvSpPr>
        <p:spPr>
          <a:xfrm>
            <a:off x="2317897" y="6431518"/>
            <a:ext cx="4508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ymmetry Through the Eyes of a Chemis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19438" y="1788908"/>
            <a:ext cx="1500187" cy="2984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Dipole Moment and Symmetr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18570" y="1294210"/>
            <a:ext cx="20055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spcAft>
                <a:spcPts val="1200"/>
              </a:spcAft>
            </a:pPr>
            <a:r>
              <a:rPr lang="en-US" sz="2000" u="sng" dirty="0" smtClean="0"/>
              <a:t>Non-polar crystal</a:t>
            </a:r>
            <a:endParaRPr lang="en-US" sz="2000" u="sng" dirty="0"/>
          </a:p>
        </p:txBody>
      </p:sp>
      <p:pic>
        <p:nvPicPr>
          <p:cNvPr id="7680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3875" y="1843086"/>
            <a:ext cx="1777362" cy="286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2833170" y="1294210"/>
            <a:ext cx="20055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spcAft>
                <a:spcPts val="1200"/>
              </a:spcAft>
            </a:pPr>
            <a:r>
              <a:rPr lang="en-US" sz="2000" u="sng" dirty="0" smtClean="0"/>
              <a:t>Polar crystal</a:t>
            </a:r>
            <a:endParaRPr lang="en-US" sz="2000" u="sng" dirty="0"/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990602" y="3381375"/>
            <a:ext cx="352423" cy="4762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1133477" y="3124200"/>
            <a:ext cx="352423" cy="47625"/>
          </a:xfrm>
          <a:prstGeom prst="straightConnector1">
            <a:avLst/>
          </a:prstGeom>
          <a:ln w="1905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3762375" y="3114675"/>
            <a:ext cx="180975" cy="51932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314700" y="3095625"/>
            <a:ext cx="180975" cy="51932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4210050" y="3095625"/>
            <a:ext cx="180975" cy="51932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4238625" y="4162425"/>
            <a:ext cx="180975" cy="51932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3695700" y="4086225"/>
            <a:ext cx="180975" cy="51932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3286125" y="4105275"/>
            <a:ext cx="180975" cy="51932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3762375" y="2105025"/>
            <a:ext cx="180975" cy="51932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3314700" y="2085975"/>
            <a:ext cx="180975" cy="51932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4210050" y="2085975"/>
            <a:ext cx="180975" cy="51932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4410075" y="2695575"/>
            <a:ext cx="321974" cy="923925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2317897" y="6431518"/>
            <a:ext cx="4508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ymmetry Through the Eyes of a Chemist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376347" y="1557338"/>
            <a:ext cx="3520004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 smtClean="0"/>
              <a:t>Solid/gas reactions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 smtClean="0"/>
              <a:t>Melting temp 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 smtClean="0"/>
              <a:t>Hardness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 smtClean="0"/>
              <a:t>Conductivity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 smtClean="0"/>
              <a:t>Optical Polarity</a:t>
            </a:r>
          </a:p>
          <a:p>
            <a:pPr marL="342900" indent="-342900">
              <a:buFont typeface="+mj-lt"/>
              <a:buAutoNum type="arabicParenR"/>
            </a:pPr>
            <a:r>
              <a:rPr lang="en-US" sz="2400" dirty="0" err="1" smtClean="0"/>
              <a:t>Pyroelectricity</a:t>
            </a:r>
            <a:endParaRPr lang="en-US" sz="2400" dirty="0" smtClean="0"/>
          </a:p>
          <a:p>
            <a:pPr marL="800100" lvl="1" indent="-342900">
              <a:spcAft>
                <a:spcPts val="1200"/>
              </a:spcAft>
            </a:pPr>
            <a:r>
              <a:rPr lang="en-US" sz="2400" dirty="0" smtClean="0"/>
              <a:t>-must have dipole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 smtClean="0"/>
              <a:t>Piezoelectric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Parallelogram 40"/>
          <p:cNvSpPr/>
          <p:nvPr/>
        </p:nvSpPr>
        <p:spPr>
          <a:xfrm rot="10800000">
            <a:off x="2422817" y="3858962"/>
            <a:ext cx="2686050" cy="701945"/>
          </a:xfrm>
          <a:prstGeom prst="parallelogram">
            <a:avLst>
              <a:gd name="adj" fmla="val 122026"/>
            </a:avLst>
          </a:prstGeom>
          <a:solidFill>
            <a:srgbClr val="FFC000">
              <a:alpha val="34118"/>
            </a:srgbClr>
          </a:solidFill>
          <a:ln w="3175">
            <a:solidFill>
              <a:srgbClr val="EEECE1">
                <a:alpha val="25098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71208" y="950056"/>
            <a:ext cx="78015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 smtClean="0"/>
              <a:t>Any molecule with an inversion center (</a:t>
            </a:r>
            <a:r>
              <a:rPr lang="en-US" sz="2400" dirty="0" err="1" smtClean="0"/>
              <a:t>i</a:t>
            </a:r>
            <a:r>
              <a:rPr lang="en-US" sz="2400" dirty="0" smtClean="0"/>
              <a:t>) cannot have a dipole (or be polar)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Dipole Moment and Symmetr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1208" y="2571122"/>
            <a:ext cx="78015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</a:pPr>
            <a:r>
              <a:rPr lang="en-US" sz="2400" dirty="0" smtClean="0"/>
              <a:t>2)	Any molecule with a C</a:t>
            </a:r>
            <a:r>
              <a:rPr lang="en-US" sz="2400" baseline="-25000" dirty="0" smtClean="0"/>
              <a:t>2 </a:t>
            </a:r>
            <a:r>
              <a:rPr lang="en-US" sz="2400" dirty="0" smtClean="0"/>
              <a:t>⊥ to </a:t>
            </a:r>
            <a:r>
              <a:rPr lang="en-US" sz="2400" dirty="0" err="1" smtClean="0"/>
              <a:t>C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 cannot have a dipole (or be polar).</a:t>
            </a:r>
          </a:p>
        </p:txBody>
      </p:sp>
      <p:grpSp>
        <p:nvGrpSpPr>
          <p:cNvPr id="2" name="Group 8"/>
          <p:cNvGrpSpPr/>
          <p:nvPr/>
        </p:nvGrpSpPr>
        <p:grpSpPr>
          <a:xfrm>
            <a:off x="2849586" y="2118322"/>
            <a:ext cx="583660" cy="136188"/>
            <a:chOff x="3164731" y="5343930"/>
            <a:chExt cx="583660" cy="136188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3164731" y="5408577"/>
              <a:ext cx="5836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256874" y="5343930"/>
              <a:ext cx="0" cy="1361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Oval 14"/>
          <p:cNvSpPr/>
          <p:nvPr/>
        </p:nvSpPr>
        <p:spPr>
          <a:xfrm>
            <a:off x="2558240" y="2079007"/>
            <a:ext cx="204281" cy="20428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732343" y="2254510"/>
            <a:ext cx="811082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3968334" y="1772240"/>
            <a:ext cx="2744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/>
              <a:t>i</a:t>
            </a:r>
            <a:endParaRPr lang="en-US" sz="2800" baseline="-25000" dirty="0"/>
          </a:p>
        </p:txBody>
      </p:sp>
      <p:grpSp>
        <p:nvGrpSpPr>
          <p:cNvPr id="3" name="Group 17"/>
          <p:cNvGrpSpPr/>
          <p:nvPr/>
        </p:nvGrpSpPr>
        <p:grpSpPr>
          <a:xfrm>
            <a:off x="5907111" y="2118119"/>
            <a:ext cx="583660" cy="136188"/>
            <a:chOff x="3164731" y="5343930"/>
            <a:chExt cx="583660" cy="136188"/>
          </a:xfrm>
        </p:grpSpPr>
        <p:cxnSp>
          <p:nvCxnSpPr>
            <p:cNvPr id="19" name="Straight Arrow Connector 18"/>
            <p:cNvCxnSpPr/>
            <p:nvPr/>
          </p:nvCxnSpPr>
          <p:spPr>
            <a:xfrm>
              <a:off x="3164731" y="5408577"/>
              <a:ext cx="583660" cy="0"/>
            </a:xfrm>
            <a:prstGeom prst="straightConnector1">
              <a:avLst/>
            </a:prstGeom>
            <a:ln w="28575">
              <a:solidFill>
                <a:schemeClr val="bg1">
                  <a:lumMod val="6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3256874" y="5343930"/>
              <a:ext cx="0" cy="136188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Oval 20"/>
          <p:cNvSpPr/>
          <p:nvPr/>
        </p:nvSpPr>
        <p:spPr>
          <a:xfrm>
            <a:off x="5615765" y="2078804"/>
            <a:ext cx="204281" cy="20428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21"/>
          <p:cNvGrpSpPr/>
          <p:nvPr/>
        </p:nvGrpSpPr>
        <p:grpSpPr>
          <a:xfrm rot="10800000">
            <a:off x="4933950" y="2118322"/>
            <a:ext cx="583660" cy="136188"/>
            <a:chOff x="3164731" y="5343930"/>
            <a:chExt cx="583660" cy="136188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3164731" y="5408577"/>
              <a:ext cx="5836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3256874" y="5343930"/>
              <a:ext cx="0" cy="1361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671208" y="4741807"/>
            <a:ext cx="78015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</a:pPr>
            <a:r>
              <a:rPr lang="en-US" sz="2400" dirty="0" smtClean="0"/>
              <a:t>3)	Any molecule with a </a:t>
            </a:r>
            <a:r>
              <a:rPr lang="en-US" sz="2400" dirty="0" err="1" smtClean="0">
                <a:latin typeface="Symbol" pitchFamily="18" charset="2"/>
              </a:rPr>
              <a:t>s</a:t>
            </a:r>
            <a:r>
              <a:rPr lang="en-US" sz="2400" baseline="-25000" dirty="0" err="1" smtClean="0"/>
              <a:t>h</a:t>
            </a:r>
            <a:r>
              <a:rPr lang="en-US" sz="2400" dirty="0" smtClean="0"/>
              <a:t> cannot have a dipole (or be polar).</a:t>
            </a:r>
            <a:endParaRPr lang="en-US" sz="2400" dirty="0"/>
          </a:p>
        </p:txBody>
      </p:sp>
      <p:grpSp>
        <p:nvGrpSpPr>
          <p:cNvPr id="9" name="Group 39"/>
          <p:cNvGrpSpPr/>
          <p:nvPr/>
        </p:nvGrpSpPr>
        <p:grpSpPr>
          <a:xfrm>
            <a:off x="3413417" y="3053615"/>
            <a:ext cx="1335765" cy="1598057"/>
            <a:chOff x="2733675" y="3606284"/>
            <a:chExt cx="1335765" cy="1598057"/>
          </a:xfrm>
        </p:grpSpPr>
        <p:cxnSp>
          <p:nvCxnSpPr>
            <p:cNvPr id="27" name="Straight Arrow Connector 26"/>
            <p:cNvCxnSpPr/>
            <p:nvPr/>
          </p:nvCxnSpPr>
          <p:spPr>
            <a:xfrm flipV="1">
              <a:off x="3095625" y="3838575"/>
              <a:ext cx="0" cy="85725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3095625" y="4695825"/>
              <a:ext cx="7620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H="1">
              <a:off x="2733675" y="4695825"/>
              <a:ext cx="361950" cy="27622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/>
            <p:cNvSpPr/>
            <p:nvPr/>
          </p:nvSpPr>
          <p:spPr>
            <a:xfrm>
              <a:off x="2751878" y="4835009"/>
              <a:ext cx="28405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3094778" y="3606284"/>
              <a:ext cx="28405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3780578" y="4368284"/>
              <a:ext cx="28886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</p:grpSp>
      <p:grpSp>
        <p:nvGrpSpPr>
          <p:cNvPr id="12" name="Group 44"/>
          <p:cNvGrpSpPr/>
          <p:nvPr/>
        </p:nvGrpSpPr>
        <p:grpSpPr>
          <a:xfrm>
            <a:off x="3829669" y="4074851"/>
            <a:ext cx="583660" cy="136188"/>
            <a:chOff x="3164731" y="5343930"/>
            <a:chExt cx="583660" cy="136188"/>
          </a:xfrm>
        </p:grpSpPr>
        <p:cxnSp>
          <p:nvCxnSpPr>
            <p:cNvPr id="46" name="Straight Arrow Connector 45"/>
            <p:cNvCxnSpPr/>
            <p:nvPr/>
          </p:nvCxnSpPr>
          <p:spPr>
            <a:xfrm>
              <a:off x="3164731" y="5408577"/>
              <a:ext cx="5836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3256874" y="5343930"/>
              <a:ext cx="0" cy="1361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47"/>
          <p:cNvGrpSpPr/>
          <p:nvPr/>
        </p:nvGrpSpPr>
        <p:grpSpPr>
          <a:xfrm rot="9669938">
            <a:off x="3232101" y="4159884"/>
            <a:ext cx="496805" cy="136188"/>
            <a:chOff x="3164731" y="5343930"/>
            <a:chExt cx="583660" cy="136188"/>
          </a:xfrm>
        </p:grpSpPr>
        <p:cxnSp>
          <p:nvCxnSpPr>
            <p:cNvPr id="49" name="Straight Arrow Connector 48"/>
            <p:cNvCxnSpPr/>
            <p:nvPr/>
          </p:nvCxnSpPr>
          <p:spPr>
            <a:xfrm>
              <a:off x="3164731" y="5408577"/>
              <a:ext cx="5836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3256874" y="5343930"/>
              <a:ext cx="0" cy="1361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55"/>
          <p:cNvGrpSpPr/>
          <p:nvPr/>
        </p:nvGrpSpPr>
        <p:grpSpPr>
          <a:xfrm rot="12512638" flipV="1">
            <a:off x="3348253" y="3931392"/>
            <a:ext cx="417482" cy="136188"/>
            <a:chOff x="3164731" y="5343930"/>
            <a:chExt cx="583660" cy="136188"/>
          </a:xfrm>
        </p:grpSpPr>
        <p:cxnSp>
          <p:nvCxnSpPr>
            <p:cNvPr id="57" name="Straight Arrow Connector 56"/>
            <p:cNvCxnSpPr/>
            <p:nvPr/>
          </p:nvCxnSpPr>
          <p:spPr>
            <a:xfrm>
              <a:off x="3164731" y="5408577"/>
              <a:ext cx="5836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3256874" y="5343930"/>
              <a:ext cx="0" cy="1361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Rectangle 68"/>
          <p:cNvSpPr/>
          <p:nvPr/>
        </p:nvSpPr>
        <p:spPr>
          <a:xfrm>
            <a:off x="5200028" y="3555601"/>
            <a:ext cx="32143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an have a dipole in z or –z unless there is a ⊥ C</a:t>
            </a:r>
            <a:r>
              <a:rPr lang="en-US" baseline="-25000" dirty="0" smtClean="0"/>
              <a:t>2</a:t>
            </a:r>
            <a:r>
              <a:rPr lang="en-US" dirty="0" smtClean="0"/>
              <a:t> or a </a:t>
            </a:r>
            <a:r>
              <a:rPr lang="en-US" dirty="0" err="1" smtClean="0">
                <a:latin typeface="Symbol" pitchFamily="18" charset="2"/>
              </a:rPr>
              <a:t>s</a:t>
            </a:r>
            <a:r>
              <a:rPr lang="en-US" baseline="-25000" dirty="0" err="1" smtClean="0"/>
              <a:t>h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70" name="Rectangle 69"/>
          <p:cNvSpPr/>
          <p:nvPr/>
        </p:nvSpPr>
        <p:spPr>
          <a:xfrm>
            <a:off x="1132324" y="6435016"/>
            <a:ext cx="72629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Only C</a:t>
            </a:r>
            <a:r>
              <a:rPr lang="en-US" sz="2000" baseline="-25000" dirty="0" smtClean="0">
                <a:solidFill>
                  <a:srgbClr val="FF0000"/>
                </a:solidFill>
              </a:rPr>
              <a:t>1</a:t>
            </a:r>
            <a:r>
              <a:rPr lang="en-US" sz="2000" dirty="0" smtClean="0">
                <a:solidFill>
                  <a:srgbClr val="FF0000"/>
                </a:solidFill>
              </a:rPr>
              <a:t>, C</a:t>
            </a:r>
            <a:r>
              <a:rPr lang="en-US" sz="2000" baseline="-25000" dirty="0" smtClean="0">
                <a:solidFill>
                  <a:srgbClr val="FF0000"/>
                </a:solidFill>
              </a:rPr>
              <a:t>s</a:t>
            </a:r>
            <a:r>
              <a:rPr lang="en-US" sz="2000" dirty="0" smtClean="0">
                <a:solidFill>
                  <a:srgbClr val="FF0000"/>
                </a:solidFill>
              </a:rPr>
              <a:t>, </a:t>
            </a:r>
            <a:r>
              <a:rPr lang="en-US" sz="2000" dirty="0" err="1" smtClean="0">
                <a:solidFill>
                  <a:srgbClr val="FF0000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2000" dirty="0" smtClean="0">
                <a:solidFill>
                  <a:srgbClr val="FF0000"/>
                </a:solidFill>
              </a:rPr>
              <a:t>, </a:t>
            </a:r>
            <a:r>
              <a:rPr lang="en-US" sz="2000" dirty="0" err="1" smtClean="0">
                <a:solidFill>
                  <a:srgbClr val="FF0000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∞v</a:t>
            </a:r>
            <a:r>
              <a:rPr lang="en-US" sz="2000" baseline="-25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and </a:t>
            </a:r>
            <a:r>
              <a:rPr lang="en-US" sz="2000" dirty="0" err="1" smtClean="0">
                <a:solidFill>
                  <a:srgbClr val="FF0000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nv</a:t>
            </a:r>
            <a:r>
              <a:rPr lang="en-US" sz="2000" dirty="0" smtClean="0">
                <a:solidFill>
                  <a:srgbClr val="FF0000"/>
                </a:solidFill>
              </a:rPr>
              <a:t> can have a molecular dipole and be polar.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7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68478" y="5220115"/>
            <a:ext cx="3010746" cy="118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Optical Activity and Symmetr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67586" name="Picture 2" descr="http://www.artagem.com/wp-content/uploads/2012/05/chirality_walter_white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72050" y="1136650"/>
            <a:ext cx="3507875" cy="4605338"/>
          </a:xfrm>
          <a:prstGeom prst="rect">
            <a:avLst/>
          </a:prstGeom>
          <a:noFill/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80999" y="1308100"/>
            <a:ext cx="4597401" cy="5290457"/>
          </a:xfrm>
        </p:spPr>
        <p:txBody>
          <a:bodyPr>
            <a:normAutofit/>
          </a:bodyPr>
          <a:lstStyle/>
          <a:p>
            <a:r>
              <a:rPr lang="en-US" dirty="0" err="1" smtClean="0"/>
              <a:t>Chirality</a:t>
            </a:r>
            <a:endParaRPr lang="en-US" dirty="0" smtClean="0"/>
          </a:p>
          <a:p>
            <a:r>
              <a:rPr lang="en-US" dirty="0" smtClean="0"/>
              <a:t>Circular </a:t>
            </a:r>
            <a:r>
              <a:rPr lang="en-US" dirty="0" err="1" smtClean="0"/>
              <a:t>Dichroism</a:t>
            </a:r>
            <a:endParaRPr lang="en-US" dirty="0" smtClean="0"/>
          </a:p>
          <a:p>
            <a:r>
              <a:rPr lang="en-US" dirty="0" smtClean="0"/>
              <a:t>Optical Activity and Symmetry</a:t>
            </a:r>
          </a:p>
          <a:p>
            <a:r>
              <a:rPr lang="en-US" dirty="0" smtClean="0"/>
              <a:t>Dynamic Molecules</a:t>
            </a:r>
          </a:p>
          <a:p>
            <a:r>
              <a:rPr lang="en-US" dirty="0" smtClean="0"/>
              <a:t>Applications of CD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AutoShape 2" descr="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" name="Picture 4" descr="http://www.vanderbilt.edu/AnS/physics/astrocourses/ast201/chirality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66011" y="1292224"/>
            <a:ext cx="6186577" cy="4206876"/>
          </a:xfrm>
          <a:prstGeom prst="rect">
            <a:avLst/>
          </a:prstGeom>
          <a:noFill/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Chiral</a:t>
            </a:r>
            <a:r>
              <a:rPr lang="en-US" sz="3200" b="1" u="sng" dirty="0" smtClean="0">
                <a:solidFill>
                  <a:schemeClr val="tx2"/>
                </a:solidFill>
              </a:rPr>
              <a:t> Molecul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62450" y="1710444"/>
            <a:ext cx="4410075" cy="3890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17</a:t>
            </a:fld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6262688" y="2152650"/>
            <a:ext cx="8001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281738" y="2571750"/>
            <a:ext cx="93345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291263" y="2952750"/>
            <a:ext cx="65722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276975" y="3562350"/>
            <a:ext cx="98583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296025" y="3971925"/>
            <a:ext cx="69056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260306" y="4514850"/>
            <a:ext cx="69056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298406" y="4924425"/>
            <a:ext cx="45958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269831" y="5334000"/>
            <a:ext cx="697707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76225" y="1633538"/>
            <a:ext cx="4067175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DNA is right handed</a:t>
            </a:r>
          </a:p>
          <a:p>
            <a:pPr marL="2286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Amino acids  are L</a:t>
            </a:r>
          </a:p>
          <a:p>
            <a:pPr marL="2286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Carbohydrates are D</a:t>
            </a:r>
          </a:p>
          <a:p>
            <a:pPr marL="2286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Alpha Helix is right handed</a:t>
            </a:r>
          </a:p>
          <a:p>
            <a:pPr marL="2286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Origin/Evolution of life</a:t>
            </a:r>
          </a:p>
          <a:p>
            <a:pPr marL="2286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Drug delivery/processing</a:t>
            </a:r>
          </a:p>
          <a:p>
            <a:pPr marL="2286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Olfactory receptors</a:t>
            </a:r>
            <a:endParaRPr lang="en-US" sz="2400" dirty="0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Why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Chirality</a:t>
            </a:r>
            <a:r>
              <a:rPr lang="en-US" sz="3200" b="1" u="sng" dirty="0" smtClean="0">
                <a:solidFill>
                  <a:schemeClr val="tx2"/>
                </a:solidFill>
              </a:rPr>
              <a:t> Matter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mportance of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Chiral</a:t>
            </a:r>
            <a:r>
              <a:rPr lang="en-US" sz="3200" b="1" u="sng" dirty="0" smtClean="0">
                <a:solidFill>
                  <a:schemeClr val="tx2"/>
                </a:solidFill>
              </a:rPr>
              <a:t> Molecul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2036" y="3148338"/>
            <a:ext cx="3877064" cy="247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1763" y="1328641"/>
            <a:ext cx="4125880" cy="2045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90869" y="3363297"/>
            <a:ext cx="4144748" cy="2836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64514" name="Picture 2" descr="Thalidomide-racemate2DCSD.sv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8000" y="1509712"/>
            <a:ext cx="3619500" cy="1104901"/>
          </a:xfrm>
          <a:prstGeom prst="rect">
            <a:avLst/>
          </a:prstGeom>
          <a:noFill/>
        </p:spPr>
      </p:pic>
      <p:cxnSp>
        <p:nvCxnSpPr>
          <p:cNvPr id="10" name="Straight Connector 9"/>
          <p:cNvCxnSpPr/>
          <p:nvPr/>
        </p:nvCxnSpPr>
        <p:spPr>
          <a:xfrm>
            <a:off x="5457825" y="3343275"/>
            <a:ext cx="325755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695825" y="3533775"/>
            <a:ext cx="324802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191125" y="4362450"/>
            <a:ext cx="351472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695825" y="4533900"/>
            <a:ext cx="280035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048375" y="5029200"/>
            <a:ext cx="261937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695825" y="5210175"/>
            <a:ext cx="282892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385887" y="5833586"/>
            <a:ext cx="661987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/>
              <a:t> (+) </a:t>
            </a:r>
            <a:r>
              <a:rPr lang="en-US" sz="1600" dirty="0" smtClean="0"/>
              <a:t>–rotates the plane polarized light clockwise (when viewing towards the light source)</a:t>
            </a:r>
          </a:p>
          <a:p>
            <a:r>
              <a:rPr lang="en-US" sz="1600" b="1" dirty="0" smtClean="0"/>
              <a:t> (-) </a:t>
            </a:r>
            <a:r>
              <a:rPr lang="en-US" sz="1600" dirty="0" smtClean="0"/>
              <a:t>–rotates the plane polarized light counterclockwise</a:t>
            </a:r>
            <a:endParaRPr lang="en-US" sz="1600" dirty="0"/>
          </a:p>
        </p:txBody>
      </p:sp>
      <p:sp>
        <p:nvSpPr>
          <p:cNvPr id="7" name="Rectangle 6"/>
          <p:cNvSpPr/>
          <p:nvPr/>
        </p:nvSpPr>
        <p:spPr>
          <a:xfrm>
            <a:off x="1190624" y="4486960"/>
            <a:ext cx="6972301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b="1" i="1" dirty="0" smtClean="0"/>
              <a:t>R / S</a:t>
            </a:r>
            <a:r>
              <a:rPr lang="en-US" sz="1600" b="1" dirty="0" smtClean="0"/>
              <a:t> system- </a:t>
            </a:r>
            <a:r>
              <a:rPr lang="en-US" sz="1600" dirty="0" smtClean="0"/>
              <a:t>requires no reference molecule (Cahn–</a:t>
            </a:r>
            <a:r>
              <a:rPr lang="en-US" sz="1600" dirty="0" err="1" smtClean="0"/>
              <a:t>Ingold</a:t>
            </a:r>
            <a:r>
              <a:rPr lang="en-US" sz="1600" dirty="0" smtClean="0"/>
              <a:t>–Prelog priority rules)</a:t>
            </a:r>
          </a:p>
          <a:p>
            <a:pPr>
              <a:spcAft>
                <a:spcPts val="1200"/>
              </a:spcAft>
            </a:pPr>
            <a:r>
              <a:rPr lang="en-US" sz="1600" b="1" cap="small" dirty="0" err="1" smtClean="0"/>
              <a:t>d/l</a:t>
            </a:r>
            <a:r>
              <a:rPr lang="en-US" sz="1600" b="1" dirty="0" smtClean="0"/>
              <a:t> system- </a:t>
            </a:r>
            <a:r>
              <a:rPr lang="en-US" sz="1600" dirty="0" smtClean="0"/>
              <a:t>referenced </a:t>
            </a:r>
            <a:r>
              <a:rPr lang="en-US" sz="1600" dirty="0" err="1" smtClean="0"/>
              <a:t>vs</a:t>
            </a:r>
            <a:r>
              <a:rPr lang="en-US" sz="1600" dirty="0" smtClean="0"/>
              <a:t> </a:t>
            </a:r>
            <a:r>
              <a:rPr lang="en-US" sz="1600" dirty="0" err="1" smtClean="0"/>
              <a:t>glyceraldehyde</a:t>
            </a:r>
            <a:r>
              <a:rPr lang="en-US" sz="1600" dirty="0" smtClean="0"/>
              <a:t>.</a:t>
            </a:r>
          </a:p>
          <a:p>
            <a:pPr>
              <a:spcAft>
                <a:spcPts val="1200"/>
              </a:spcAft>
            </a:pPr>
            <a:r>
              <a:rPr lang="en-US" sz="1600" b="1" dirty="0" smtClean="0"/>
              <a:t>(+)/(−) system- </a:t>
            </a:r>
            <a:r>
              <a:rPr lang="en-US" sz="1600" dirty="0" smtClean="0"/>
              <a:t>related to the direction to which it rotates plane </a:t>
            </a:r>
            <a:r>
              <a:rPr lang="en-US" sz="1600" dirty="0" err="1" smtClean="0"/>
              <a:t>polorized</a:t>
            </a:r>
            <a:r>
              <a:rPr lang="en-US" sz="1600" dirty="0" smtClean="0"/>
              <a:t> light.</a:t>
            </a:r>
            <a:endParaRPr lang="en-US" sz="1600" i="1" dirty="0" smtClean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Naming Conven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690812" y="4020235"/>
            <a:ext cx="40100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b="1" i="1" dirty="0" smtClean="0"/>
              <a:t>R / S</a:t>
            </a:r>
            <a:r>
              <a:rPr lang="en-US" b="1" dirty="0" smtClean="0"/>
              <a:t>, </a:t>
            </a:r>
            <a:r>
              <a:rPr lang="en-US" b="1" cap="small" dirty="0" smtClean="0"/>
              <a:t>d/l</a:t>
            </a:r>
            <a:r>
              <a:rPr lang="en-US" b="1" dirty="0" smtClean="0"/>
              <a:t> </a:t>
            </a:r>
            <a:r>
              <a:rPr lang="en-US" dirty="0" smtClean="0"/>
              <a:t>and </a:t>
            </a:r>
            <a:r>
              <a:rPr lang="en-US" b="1" dirty="0" smtClean="0"/>
              <a:t>(+)/(−) </a:t>
            </a:r>
            <a:r>
              <a:rPr lang="en-US" dirty="0" smtClean="0"/>
              <a:t>are not related.</a:t>
            </a:r>
            <a:endParaRPr lang="en-US" i="1" dirty="0" smtClean="0"/>
          </a:p>
        </p:txBody>
      </p:sp>
      <p:pic>
        <p:nvPicPr>
          <p:cNvPr id="1054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57412" y="790575"/>
            <a:ext cx="5076825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1296" y="1485636"/>
            <a:ext cx="4282400" cy="3750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04794" y="987573"/>
            <a:ext cx="4256094" cy="54014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66738" indent="-2190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err="1" smtClean="0"/>
              <a:t>Nonaxial</a:t>
            </a:r>
            <a:r>
              <a:rPr lang="en-US" sz="2800" dirty="0" smtClean="0"/>
              <a:t> (no rotation)</a:t>
            </a:r>
          </a:p>
          <a:p>
            <a:pPr marL="1023938" lvl="1" indent="-219075">
              <a:spcAft>
                <a:spcPts val="1200"/>
              </a:spcAft>
            </a:pPr>
            <a:r>
              <a:rPr lang="en-US" sz="2800" dirty="0" smtClean="0"/>
              <a:t>- C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, C</a:t>
            </a:r>
            <a:r>
              <a:rPr lang="en-US" sz="2800" baseline="-25000" dirty="0" smtClean="0"/>
              <a:t>s</a:t>
            </a:r>
            <a:r>
              <a:rPr lang="en-US" sz="2800" dirty="0" smtClean="0"/>
              <a:t>, </a:t>
            </a:r>
            <a:r>
              <a:rPr lang="en-US" sz="2800" dirty="0" err="1" smtClean="0"/>
              <a:t>C</a:t>
            </a:r>
            <a:r>
              <a:rPr lang="en-US" sz="2800" baseline="-25000" dirty="0" err="1" smtClean="0"/>
              <a:t>i</a:t>
            </a:r>
            <a:endParaRPr lang="en-US" sz="2800" baseline="-25000" dirty="0" smtClean="0"/>
          </a:p>
          <a:p>
            <a:pPr marL="566738" indent="-2190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Cyclic (rotational)</a:t>
            </a:r>
          </a:p>
          <a:p>
            <a:pPr marL="1023938" lvl="1" indent="-219075">
              <a:spcAft>
                <a:spcPts val="1200"/>
              </a:spcAft>
            </a:pPr>
            <a:r>
              <a:rPr lang="en-US" sz="2800" dirty="0" smtClean="0"/>
              <a:t>-</a:t>
            </a:r>
            <a:r>
              <a:rPr lang="en-US" sz="2800" dirty="0" err="1" smtClean="0"/>
              <a:t>C</a:t>
            </a:r>
            <a:r>
              <a:rPr lang="en-US" sz="2800" baseline="-25000" dirty="0" err="1" smtClean="0"/>
              <a:t>n</a:t>
            </a:r>
            <a:r>
              <a:rPr lang="en-US" sz="2800" dirty="0" smtClean="0"/>
              <a:t>, </a:t>
            </a:r>
            <a:r>
              <a:rPr lang="en-US" sz="2800" dirty="0" err="1" smtClean="0"/>
              <a:t>C</a:t>
            </a:r>
            <a:r>
              <a:rPr lang="en-US" sz="2800" baseline="-25000" dirty="0" err="1" smtClean="0"/>
              <a:t>nv</a:t>
            </a:r>
            <a:r>
              <a:rPr lang="en-US" sz="2800" dirty="0" smtClean="0"/>
              <a:t>, </a:t>
            </a:r>
            <a:r>
              <a:rPr lang="en-US" sz="2800" dirty="0" err="1" smtClean="0"/>
              <a:t>C</a:t>
            </a:r>
            <a:r>
              <a:rPr lang="en-US" sz="2800" baseline="-25000" dirty="0" err="1" smtClean="0"/>
              <a:t>nh</a:t>
            </a:r>
            <a:r>
              <a:rPr lang="en-US" sz="2800" dirty="0" smtClean="0"/>
              <a:t>, </a:t>
            </a:r>
            <a:r>
              <a:rPr lang="en-US" sz="2800" dirty="0" err="1" smtClean="0"/>
              <a:t>S</a:t>
            </a:r>
            <a:r>
              <a:rPr lang="en-US" sz="2800" baseline="-25000" dirty="0" err="1" smtClean="0"/>
              <a:t>n</a:t>
            </a:r>
            <a:endParaRPr lang="en-US" sz="2800" baseline="-25000" dirty="0" smtClean="0"/>
          </a:p>
          <a:p>
            <a:pPr marL="566738" indent="-2190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Dihedral (⊥C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)</a:t>
            </a:r>
          </a:p>
          <a:p>
            <a:pPr marL="1023938" lvl="1" indent="-219075">
              <a:spcAft>
                <a:spcPts val="1200"/>
              </a:spcAft>
            </a:pPr>
            <a:r>
              <a:rPr lang="en-US" sz="2800" dirty="0" smtClean="0"/>
              <a:t>- </a:t>
            </a:r>
            <a:r>
              <a:rPr lang="en-US" sz="2800" dirty="0" err="1" smtClean="0"/>
              <a:t>D</a:t>
            </a:r>
            <a:r>
              <a:rPr lang="en-US" sz="2800" baseline="-25000" dirty="0" err="1" smtClean="0"/>
              <a:t>n</a:t>
            </a:r>
            <a:r>
              <a:rPr lang="en-US" sz="2800" dirty="0" smtClean="0"/>
              <a:t>, </a:t>
            </a:r>
            <a:r>
              <a:rPr lang="en-US" sz="2800" dirty="0" err="1" smtClean="0"/>
              <a:t>D</a:t>
            </a:r>
            <a:r>
              <a:rPr lang="en-US" sz="2800" baseline="-25000" dirty="0" err="1" smtClean="0"/>
              <a:t>nd</a:t>
            </a:r>
            <a:r>
              <a:rPr lang="en-US" sz="2800" dirty="0" smtClean="0"/>
              <a:t>, </a:t>
            </a:r>
            <a:r>
              <a:rPr lang="en-US" sz="2800" dirty="0" err="1" smtClean="0"/>
              <a:t>D</a:t>
            </a:r>
            <a:r>
              <a:rPr lang="en-US" sz="2800" baseline="-25000" dirty="0" err="1" smtClean="0"/>
              <a:t>nh</a:t>
            </a:r>
            <a:endParaRPr lang="en-US" sz="2800" baseline="-25000" dirty="0" smtClean="0"/>
          </a:p>
          <a:p>
            <a:pPr marL="566738" indent="-2190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Polyhedral</a:t>
            </a:r>
          </a:p>
          <a:p>
            <a:pPr marL="1023938" lvl="1" indent="-219075">
              <a:spcAft>
                <a:spcPts val="1200"/>
              </a:spcAft>
            </a:pPr>
            <a:r>
              <a:rPr lang="en-US" sz="2800" dirty="0" smtClean="0"/>
              <a:t>- T, </a:t>
            </a:r>
            <a:r>
              <a:rPr lang="en-US" sz="2800" dirty="0" err="1" smtClean="0"/>
              <a:t>T</a:t>
            </a:r>
            <a:r>
              <a:rPr lang="en-US" sz="2800" baseline="-25000" dirty="0" err="1" smtClean="0"/>
              <a:t>h</a:t>
            </a:r>
            <a:r>
              <a:rPr lang="en-US" sz="2800" dirty="0" smtClean="0"/>
              <a:t>, T</a:t>
            </a:r>
            <a:r>
              <a:rPr lang="en-US" sz="2800" baseline="-25000" dirty="0" smtClean="0"/>
              <a:t>d</a:t>
            </a:r>
            <a:r>
              <a:rPr lang="en-US" sz="2800" dirty="0" smtClean="0"/>
              <a:t>, O, O</a:t>
            </a:r>
            <a:r>
              <a:rPr lang="en-US" sz="2800" baseline="-25000" dirty="0" smtClean="0"/>
              <a:t>h</a:t>
            </a:r>
            <a:r>
              <a:rPr lang="en-US" sz="2800" dirty="0" smtClean="0"/>
              <a:t>, I, </a:t>
            </a:r>
            <a:r>
              <a:rPr lang="en-US" sz="2800" dirty="0" err="1" smtClean="0"/>
              <a:t>I</a:t>
            </a:r>
            <a:r>
              <a:rPr lang="en-US" sz="2800" baseline="-25000" dirty="0" err="1" smtClean="0"/>
              <a:t>h</a:t>
            </a:r>
            <a:endParaRPr lang="en-US" sz="2800" baseline="-25000" dirty="0" smtClean="0"/>
          </a:p>
          <a:p>
            <a:pPr marL="566738" indent="-2190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Linear</a:t>
            </a:r>
          </a:p>
          <a:p>
            <a:pPr marL="1023938" lvl="1" indent="-219075">
              <a:spcAft>
                <a:spcPts val="1200"/>
              </a:spcAft>
            </a:pPr>
            <a:r>
              <a:rPr lang="en-US" sz="2800" dirty="0" smtClean="0"/>
              <a:t>- </a:t>
            </a:r>
            <a:r>
              <a:rPr lang="en-US" sz="2800" dirty="0" err="1" smtClean="0"/>
              <a:t>C</a:t>
            </a:r>
            <a:r>
              <a:rPr lang="en-US" sz="2800" baseline="-25000" dirty="0" err="1" smtClean="0"/>
              <a:t>∞v</a:t>
            </a:r>
            <a:r>
              <a:rPr lang="en-US" sz="2800" dirty="0" smtClean="0"/>
              <a:t>, D</a:t>
            </a:r>
            <a:r>
              <a:rPr lang="en-US" sz="2800" baseline="-25000" dirty="0" smtClean="0"/>
              <a:t> ∞h</a:t>
            </a:r>
            <a:endParaRPr lang="en-US" sz="28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Types of Point Groups</a:t>
            </a:r>
          </a:p>
        </p:txBody>
      </p:sp>
      <p:sp>
        <p:nvSpPr>
          <p:cNvPr id="7" name="Rectangle 6"/>
          <p:cNvSpPr/>
          <p:nvPr/>
        </p:nvSpPr>
        <p:spPr>
          <a:xfrm>
            <a:off x="4789923" y="5303287"/>
            <a:ext cx="37392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hlinkClick r:id="rId3"/>
              </a:rPr>
              <a:t>http://symmetry.jacobs-university.de/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Optical Activit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93441" y="1181100"/>
            <a:ext cx="5292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h</a:t>
            </a:r>
            <a:r>
              <a:rPr lang="en-US" dirty="0" err="1" smtClean="0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6" name="Cube 5"/>
          <p:cNvSpPr/>
          <p:nvPr/>
        </p:nvSpPr>
        <p:spPr>
          <a:xfrm>
            <a:off x="4788356" y="1018613"/>
            <a:ext cx="272520" cy="685092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292729" y="1702384"/>
            <a:ext cx="1206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ample</a:t>
            </a:r>
            <a:endParaRPr lang="en-US" sz="2000" dirty="0"/>
          </a:p>
        </p:txBody>
      </p:sp>
      <p:sp>
        <p:nvSpPr>
          <p:cNvPr id="8" name="Freeform 97"/>
          <p:cNvSpPr>
            <a:spLocks noChangeAspect="1"/>
          </p:cNvSpPr>
          <p:nvPr/>
        </p:nvSpPr>
        <p:spPr bwMode="auto">
          <a:xfrm rot="324265" flipH="1">
            <a:off x="3888590" y="1350773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9" name="Freeform 97"/>
          <p:cNvSpPr>
            <a:spLocks noChangeAspect="1"/>
          </p:cNvSpPr>
          <p:nvPr/>
        </p:nvSpPr>
        <p:spPr bwMode="auto">
          <a:xfrm rot="324265" flipH="1">
            <a:off x="5102276" y="1389063"/>
            <a:ext cx="815764" cy="68426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4835525" y="2927349"/>
            <a:ext cx="2578100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 algn="l" eaLnBrk="1" hangingPunct="1">
              <a:spcBef>
                <a:spcPct val="20000"/>
              </a:spcBef>
              <a:buFontTx/>
              <a:buChar char="•"/>
            </a:pPr>
            <a:r>
              <a:rPr lang="en-GB" sz="2800" dirty="0"/>
              <a:t>Transmittance:</a:t>
            </a:r>
            <a:endParaRPr lang="en-GB" sz="2800" dirty="0">
              <a:solidFill>
                <a:srgbClr val="FFFF00"/>
              </a:solidFill>
            </a:endParaRPr>
          </a:p>
          <a:p>
            <a:pPr marL="342900" indent="-342900" eaLnBrk="1" hangingPunct="1">
              <a:spcBef>
                <a:spcPct val="20000"/>
              </a:spcBef>
            </a:pPr>
            <a:r>
              <a:rPr lang="en-GB" sz="2800" dirty="0" smtClean="0"/>
              <a:t>		T </a:t>
            </a:r>
            <a:r>
              <a:rPr lang="en-GB" sz="2800" dirty="0"/>
              <a:t>= P/P</a:t>
            </a:r>
            <a:r>
              <a:rPr lang="en-GB" sz="2800" baseline="-25000" dirty="0"/>
              <a:t>0</a:t>
            </a: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4838700" y="4038600"/>
            <a:ext cx="45910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 algn="l" eaLnBrk="1" hangingPunct="1">
              <a:spcBef>
                <a:spcPct val="20000"/>
              </a:spcBef>
              <a:buFontTx/>
              <a:buChar char="•"/>
            </a:pPr>
            <a:r>
              <a:rPr lang="en-GB" sz="2800" dirty="0"/>
              <a:t>Absorbance: </a:t>
            </a:r>
          </a:p>
          <a:p>
            <a:pPr marL="342900" indent="-342900" eaLnBrk="1" hangingPunct="1">
              <a:spcBef>
                <a:spcPct val="20000"/>
              </a:spcBef>
            </a:pPr>
            <a:r>
              <a:rPr lang="en-GB" sz="2800" dirty="0" smtClean="0"/>
              <a:t>		A </a:t>
            </a:r>
            <a:r>
              <a:rPr lang="en-GB" sz="2800" dirty="0"/>
              <a:t>= -</a:t>
            </a:r>
            <a:r>
              <a:rPr lang="en-GB" sz="2800" dirty="0" smtClean="0"/>
              <a:t>log </a:t>
            </a:r>
            <a:r>
              <a:rPr lang="en-GB" sz="2800" dirty="0"/>
              <a:t>T = </a:t>
            </a:r>
            <a:r>
              <a:rPr lang="en-GB" sz="2800" dirty="0" smtClean="0"/>
              <a:t>log </a:t>
            </a:r>
            <a:r>
              <a:rPr lang="en-GB" sz="2800" dirty="0"/>
              <a:t>P</a:t>
            </a:r>
            <a:r>
              <a:rPr lang="en-GB" sz="2800" baseline="-25000" dirty="0"/>
              <a:t>0</a:t>
            </a:r>
            <a:r>
              <a:rPr lang="en-GB" sz="2800" dirty="0"/>
              <a:t>/P</a:t>
            </a:r>
          </a:p>
        </p:txBody>
      </p:sp>
      <p:pic>
        <p:nvPicPr>
          <p:cNvPr id="21" name="Picture 5" descr="C:\Fred\Academic\Electronic Spectroscopy\Figures\transmittance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44600" y="5584825"/>
            <a:ext cx="6629400" cy="1066800"/>
          </a:xfrm>
          <a:prstGeom prst="rect">
            <a:avLst/>
          </a:prstGeom>
          <a:noFill/>
        </p:spPr>
      </p:pic>
      <p:sp>
        <p:nvSpPr>
          <p:cNvPr id="22" name="TextBox 21"/>
          <p:cNvSpPr txBox="1"/>
          <p:nvPr/>
        </p:nvSpPr>
        <p:spPr>
          <a:xfrm>
            <a:off x="5893741" y="1193800"/>
            <a:ext cx="5292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h</a:t>
            </a:r>
            <a:r>
              <a:rPr lang="en-US" dirty="0" err="1" smtClean="0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FF0000"/>
              </a:solidFill>
              <a:latin typeface="Symbol" pitchFamily="18" charset="2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896938" y="3512024"/>
            <a:ext cx="2443163" cy="920753"/>
            <a:chOff x="3885" y="696"/>
            <a:chExt cx="1539" cy="580"/>
          </a:xfrm>
        </p:grpSpPr>
        <p:sp>
          <p:nvSpPr>
            <p:cNvPr id="23" name="AutoShape 9"/>
            <p:cNvSpPr>
              <a:spLocks noChangeArrowheads="1"/>
            </p:cNvSpPr>
            <p:nvPr/>
          </p:nvSpPr>
          <p:spPr bwMode="auto">
            <a:xfrm>
              <a:off x="3888" y="696"/>
              <a:ext cx="624" cy="576"/>
            </a:xfrm>
            <a:prstGeom prst="rightArrow">
              <a:avLst>
                <a:gd name="adj1" fmla="val 50000"/>
                <a:gd name="adj2" fmla="val 27083"/>
              </a:avLst>
            </a:prstGeom>
            <a:solidFill>
              <a:srgbClr val="FF0000">
                <a:alpha val="69804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AutoShape 10"/>
            <p:cNvSpPr>
              <a:spLocks noChangeArrowheads="1"/>
            </p:cNvSpPr>
            <p:nvPr/>
          </p:nvSpPr>
          <p:spPr bwMode="auto">
            <a:xfrm>
              <a:off x="4944" y="804"/>
              <a:ext cx="480" cy="360"/>
            </a:xfrm>
            <a:prstGeom prst="rightArrow">
              <a:avLst>
                <a:gd name="adj1" fmla="val 50000"/>
                <a:gd name="adj2" fmla="val 33333"/>
              </a:avLst>
            </a:prstGeom>
            <a:solidFill>
              <a:srgbClr val="FF0000">
                <a:alpha val="69804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Text Box 12"/>
            <p:cNvSpPr txBox="1">
              <a:spLocks noChangeArrowheads="1"/>
            </p:cNvSpPr>
            <p:nvPr/>
          </p:nvSpPr>
          <p:spPr bwMode="auto">
            <a:xfrm>
              <a:off x="3885" y="830"/>
              <a:ext cx="28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 dirty="0"/>
                <a:t>P</a:t>
              </a:r>
              <a:r>
                <a:rPr lang="en-US" sz="2400" b="1" baseline="-25000" dirty="0"/>
                <a:t>0</a:t>
              </a:r>
            </a:p>
            <a:p>
              <a:pPr algn="l"/>
              <a:endParaRPr lang="en-US" sz="2400" b="1" baseline="-25000" dirty="0"/>
            </a:p>
          </p:txBody>
        </p:sp>
      </p:grpSp>
      <p:sp>
        <p:nvSpPr>
          <p:cNvPr id="26" name="Cube 25"/>
          <p:cNvSpPr/>
          <p:nvPr/>
        </p:nvSpPr>
        <p:spPr>
          <a:xfrm>
            <a:off x="1930402" y="3377216"/>
            <a:ext cx="536473" cy="1348648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1635228" y="2911637"/>
            <a:ext cx="1206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ample</a:t>
            </a:r>
            <a:endParaRPr lang="en-US" sz="2000" dirty="0"/>
          </a:p>
        </p:txBody>
      </p:sp>
      <p:sp>
        <p:nvSpPr>
          <p:cNvPr id="28" name="Rectangle 27"/>
          <p:cNvSpPr/>
          <p:nvPr/>
        </p:nvSpPr>
        <p:spPr>
          <a:xfrm>
            <a:off x="752954" y="4298950"/>
            <a:ext cx="1154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power in)</a:t>
            </a:r>
            <a:endParaRPr lang="en-US" dirty="0"/>
          </a:p>
        </p:txBody>
      </p:sp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2592384" y="3734419"/>
            <a:ext cx="34817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 dirty="0" smtClean="0"/>
              <a:t>P</a:t>
            </a:r>
            <a:endParaRPr lang="en-US" sz="2400" b="1" baseline="-25000" dirty="0"/>
          </a:p>
          <a:p>
            <a:pPr algn="l"/>
            <a:endParaRPr lang="en-US" sz="2400" b="1" baseline="-25000" dirty="0"/>
          </a:p>
        </p:txBody>
      </p:sp>
      <p:sp>
        <p:nvSpPr>
          <p:cNvPr id="30" name="Rectangle 29"/>
          <p:cNvSpPr/>
          <p:nvPr/>
        </p:nvSpPr>
        <p:spPr>
          <a:xfrm>
            <a:off x="2448404" y="4321141"/>
            <a:ext cx="13006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power out)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2053803" y="2275443"/>
            <a:ext cx="57666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We don’t measure absorbance. We measure transmittance.</a:t>
            </a:r>
            <a:endParaRPr lang="en-US" dirty="0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6" grpId="0" animBg="1"/>
      <p:bldP spid="27" grpId="0"/>
      <p:bldP spid="28" grpId="0"/>
      <p:bldP spid="29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438150" y="990600"/>
            <a:ext cx="8229600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 algn="l" eaLnBrk="1" hangingPunct="1">
              <a:spcBef>
                <a:spcPct val="20000"/>
              </a:spcBef>
            </a:pPr>
            <a:r>
              <a:rPr lang="en-GB" sz="2800" dirty="0"/>
              <a:t>The Beer-Lambert </a:t>
            </a:r>
            <a:r>
              <a:rPr lang="en-GB" sz="2800" dirty="0" smtClean="0"/>
              <a:t>Law (</a:t>
            </a:r>
            <a:r>
              <a:rPr lang="en-GB" sz="2800" dirty="0" smtClean="0">
                <a:latin typeface="Symbol" pitchFamily="18" charset="2"/>
              </a:rPr>
              <a:t>l</a:t>
            </a:r>
            <a:r>
              <a:rPr lang="en-GB" sz="2800" dirty="0" smtClean="0"/>
              <a:t> specific):</a:t>
            </a:r>
            <a:endParaRPr lang="en-GB" sz="2800" dirty="0">
              <a:solidFill>
                <a:srgbClr val="FFFF00"/>
              </a:solidFill>
            </a:endParaRPr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209550" y="2679700"/>
            <a:ext cx="4616450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742950" lvl="1" indent="-285750">
              <a:spcAft>
                <a:spcPts val="1000"/>
              </a:spcAft>
            </a:pPr>
            <a:r>
              <a:rPr lang="en-US" dirty="0" smtClean="0"/>
              <a:t>A  =  absorbance (</a:t>
            </a:r>
            <a:r>
              <a:rPr lang="en-US" dirty="0" err="1" smtClean="0"/>
              <a:t>unitless</a:t>
            </a:r>
            <a:r>
              <a:rPr lang="en-US" dirty="0" smtClean="0"/>
              <a:t>, A = </a:t>
            </a:r>
            <a:r>
              <a:rPr lang="en-GB" dirty="0" smtClean="0"/>
              <a:t>log</a:t>
            </a:r>
            <a:r>
              <a:rPr lang="en-GB" baseline="-25000" dirty="0" smtClean="0"/>
              <a:t>10</a:t>
            </a:r>
            <a:r>
              <a:rPr lang="en-GB" dirty="0" smtClean="0"/>
              <a:t> P</a:t>
            </a:r>
            <a:r>
              <a:rPr lang="en-GB" baseline="-25000" dirty="0" smtClean="0"/>
              <a:t>0</a:t>
            </a:r>
            <a:r>
              <a:rPr lang="en-GB" dirty="0" smtClean="0"/>
              <a:t>/P)</a:t>
            </a:r>
            <a:r>
              <a:rPr lang="en-US" dirty="0" smtClean="0"/>
              <a:t> </a:t>
            </a:r>
            <a:endParaRPr lang="en-US" dirty="0"/>
          </a:p>
          <a:p>
            <a:pPr marL="742950" lvl="1" indent="-285750">
              <a:spcAft>
                <a:spcPts val="1000"/>
              </a:spcAft>
            </a:pPr>
            <a:r>
              <a:rPr lang="en-US" b="1" dirty="0">
                <a:latin typeface="Symbol" pitchFamily="18" charset="2"/>
              </a:rPr>
              <a:t>e</a:t>
            </a:r>
            <a:r>
              <a:rPr lang="en-US" dirty="0"/>
              <a:t> </a:t>
            </a:r>
            <a:r>
              <a:rPr lang="en-US" dirty="0" smtClean="0"/>
              <a:t> =  molar </a:t>
            </a:r>
            <a:r>
              <a:rPr lang="en-US" dirty="0" err="1" smtClean="0"/>
              <a:t>absorptivity</a:t>
            </a:r>
            <a:r>
              <a:rPr lang="en-US" dirty="0" smtClean="0"/>
              <a:t> (L mol</a:t>
            </a:r>
            <a:r>
              <a:rPr lang="en-US" baseline="30000" dirty="0" smtClean="0"/>
              <a:t>-1</a:t>
            </a:r>
            <a:r>
              <a:rPr lang="en-US" dirty="0" smtClean="0"/>
              <a:t> cm</a:t>
            </a:r>
            <a:r>
              <a:rPr lang="en-US" baseline="30000" dirty="0" smtClean="0"/>
              <a:t>-1</a:t>
            </a:r>
            <a:r>
              <a:rPr lang="en-US" dirty="0" smtClean="0"/>
              <a:t>)</a:t>
            </a:r>
            <a:endParaRPr lang="en-US" baseline="30000" dirty="0"/>
          </a:p>
          <a:p>
            <a:pPr marL="742950" lvl="1" indent="-285750">
              <a:spcAft>
                <a:spcPts val="1000"/>
              </a:spcAft>
            </a:pPr>
            <a:r>
              <a:rPr lang="en-US" dirty="0" smtClean="0">
                <a:latin typeface="Vivaldi" pitchFamily="66" charset="0"/>
              </a:rPr>
              <a:t>l </a:t>
            </a:r>
            <a:r>
              <a:rPr lang="en-US" dirty="0" smtClean="0"/>
              <a:t>  =  path </a:t>
            </a:r>
            <a:r>
              <a:rPr lang="en-US" dirty="0"/>
              <a:t>length of the sample </a:t>
            </a:r>
            <a:r>
              <a:rPr lang="en-US" dirty="0" smtClean="0"/>
              <a:t>(cm)</a:t>
            </a:r>
            <a:endParaRPr lang="en-US" dirty="0"/>
          </a:p>
          <a:p>
            <a:pPr marL="742950" lvl="1" indent="-285750" algn="l" eaLnBrk="1" hangingPunct="1">
              <a:spcAft>
                <a:spcPts val="1000"/>
              </a:spcAft>
            </a:pPr>
            <a:r>
              <a:rPr lang="en-US" dirty="0"/>
              <a:t>c </a:t>
            </a:r>
            <a:r>
              <a:rPr lang="en-US" dirty="0" smtClean="0"/>
              <a:t> =  </a:t>
            </a:r>
            <a:r>
              <a:rPr lang="en-US" dirty="0"/>
              <a:t>concentration </a:t>
            </a:r>
            <a:r>
              <a:rPr lang="en-US" dirty="0" smtClean="0"/>
              <a:t>(mol/L or M)</a:t>
            </a:r>
            <a:endParaRPr lang="en-GB" sz="2000" dirty="0">
              <a:solidFill>
                <a:srgbClr val="FFFF00"/>
              </a:solidFill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Beer’s Law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253038" y="2557460"/>
            <a:ext cx="2443163" cy="920753"/>
            <a:chOff x="3885" y="696"/>
            <a:chExt cx="1539" cy="580"/>
          </a:xfrm>
        </p:grpSpPr>
        <p:sp>
          <p:nvSpPr>
            <p:cNvPr id="11" name="AutoShape 9"/>
            <p:cNvSpPr>
              <a:spLocks noChangeArrowheads="1"/>
            </p:cNvSpPr>
            <p:nvPr/>
          </p:nvSpPr>
          <p:spPr bwMode="auto">
            <a:xfrm>
              <a:off x="3888" y="696"/>
              <a:ext cx="624" cy="576"/>
            </a:xfrm>
            <a:prstGeom prst="rightArrow">
              <a:avLst>
                <a:gd name="adj1" fmla="val 50000"/>
                <a:gd name="adj2" fmla="val 27083"/>
              </a:avLst>
            </a:prstGeom>
            <a:solidFill>
              <a:srgbClr val="FF0000">
                <a:alpha val="69804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AutoShape 10"/>
            <p:cNvSpPr>
              <a:spLocks noChangeArrowheads="1"/>
            </p:cNvSpPr>
            <p:nvPr/>
          </p:nvSpPr>
          <p:spPr bwMode="auto">
            <a:xfrm>
              <a:off x="4944" y="804"/>
              <a:ext cx="480" cy="360"/>
            </a:xfrm>
            <a:prstGeom prst="rightArrow">
              <a:avLst>
                <a:gd name="adj1" fmla="val 50000"/>
                <a:gd name="adj2" fmla="val 33333"/>
              </a:avLst>
            </a:prstGeom>
            <a:solidFill>
              <a:srgbClr val="FF0000">
                <a:alpha val="69804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3885" y="830"/>
              <a:ext cx="28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 dirty="0"/>
                <a:t>P</a:t>
              </a:r>
              <a:r>
                <a:rPr lang="en-US" sz="2400" b="1" baseline="-25000" dirty="0"/>
                <a:t>0</a:t>
              </a:r>
            </a:p>
            <a:p>
              <a:pPr algn="l"/>
              <a:endParaRPr lang="en-US" sz="2400" b="1" baseline="-25000" dirty="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632698" y="4812725"/>
            <a:ext cx="24313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Concentration</a:t>
            </a:r>
            <a:endParaRPr lang="en-US" sz="28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19" name="Down Arrow 18"/>
          <p:cNvSpPr/>
          <p:nvPr/>
        </p:nvSpPr>
        <p:spPr>
          <a:xfrm rot="10800000">
            <a:off x="3874244" y="485266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629898" y="4812725"/>
            <a:ext cx="20376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Absorbance</a:t>
            </a:r>
            <a:endParaRPr lang="en-US" sz="28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21" name="Down Arrow 20"/>
          <p:cNvSpPr/>
          <p:nvPr/>
        </p:nvSpPr>
        <p:spPr>
          <a:xfrm rot="10800000">
            <a:off x="6566644" y="486536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330599" y="1566118"/>
            <a:ext cx="224612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Tahoma" pitchFamily="34" charset="0"/>
              </a:rPr>
              <a:t>A = </a:t>
            </a:r>
            <a:r>
              <a:rPr lang="en-US" sz="4000" dirty="0" smtClean="0">
                <a:latin typeface="Symbol" pitchFamily="18" charset="2"/>
              </a:rPr>
              <a:t>e</a:t>
            </a:r>
            <a:r>
              <a:rPr lang="en-US" sz="4000" dirty="0" smtClean="0">
                <a:latin typeface="Tahoma" pitchFamily="34" charset="0"/>
              </a:rPr>
              <a:t> c </a:t>
            </a:r>
            <a:r>
              <a:rPr lang="en-US" sz="4000" b="1" dirty="0" smtClean="0">
                <a:latin typeface="Vivaldi" pitchFamily="66" charset="0"/>
              </a:rPr>
              <a:t>l</a:t>
            </a:r>
            <a:r>
              <a:rPr lang="en-US" sz="4000" dirty="0" smtClean="0">
                <a:latin typeface="Tahoma" pitchFamily="34" charset="0"/>
              </a:rPr>
              <a:t> </a:t>
            </a:r>
            <a:endParaRPr lang="en-US" sz="4000" dirty="0"/>
          </a:p>
        </p:txBody>
      </p:sp>
      <p:sp>
        <p:nvSpPr>
          <p:cNvPr id="23" name="TextBox 22"/>
          <p:cNvSpPr txBox="1"/>
          <p:nvPr/>
        </p:nvSpPr>
        <p:spPr>
          <a:xfrm>
            <a:off x="1632698" y="5485825"/>
            <a:ext cx="24313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Path length</a:t>
            </a:r>
            <a:endParaRPr lang="en-US" sz="28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24" name="Down Arrow 23"/>
          <p:cNvSpPr/>
          <p:nvPr/>
        </p:nvSpPr>
        <p:spPr>
          <a:xfrm rot="10800000">
            <a:off x="3874244" y="552576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629898" y="5485825"/>
            <a:ext cx="20376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Absorbance</a:t>
            </a:r>
            <a:endParaRPr lang="en-US" sz="28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26" name="Down Arrow 25"/>
          <p:cNvSpPr/>
          <p:nvPr/>
        </p:nvSpPr>
        <p:spPr>
          <a:xfrm rot="10800000">
            <a:off x="6566644" y="553846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632698" y="6171625"/>
            <a:ext cx="24313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Molar Abs.</a:t>
            </a:r>
            <a:endParaRPr lang="en-US" sz="28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28" name="Down Arrow 27"/>
          <p:cNvSpPr/>
          <p:nvPr/>
        </p:nvSpPr>
        <p:spPr>
          <a:xfrm rot="10800000">
            <a:off x="3874244" y="621156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629898" y="6171625"/>
            <a:ext cx="20376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Absorbance</a:t>
            </a:r>
            <a:endParaRPr lang="en-US" sz="28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30" name="Down Arrow 29"/>
          <p:cNvSpPr/>
          <p:nvPr/>
        </p:nvSpPr>
        <p:spPr>
          <a:xfrm rot="10800000">
            <a:off x="6566644" y="622426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Cube 30"/>
          <p:cNvSpPr/>
          <p:nvPr/>
        </p:nvSpPr>
        <p:spPr>
          <a:xfrm>
            <a:off x="6286502" y="2422652"/>
            <a:ext cx="536473" cy="1348648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5991328" y="1957073"/>
            <a:ext cx="1206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ample</a:t>
            </a:r>
            <a:endParaRPr lang="en-US" sz="2000" dirty="0"/>
          </a:p>
        </p:txBody>
      </p:sp>
      <p:sp>
        <p:nvSpPr>
          <p:cNvPr id="33" name="Rectangle 32"/>
          <p:cNvSpPr/>
          <p:nvPr/>
        </p:nvSpPr>
        <p:spPr>
          <a:xfrm>
            <a:off x="5109054" y="3344386"/>
            <a:ext cx="1154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power in)</a:t>
            </a:r>
            <a:endParaRPr lang="en-US" dirty="0"/>
          </a:p>
        </p:txBody>
      </p:sp>
      <p:sp>
        <p:nvSpPr>
          <p:cNvPr id="34" name="Text Box 12"/>
          <p:cNvSpPr txBox="1">
            <a:spLocks noChangeArrowheads="1"/>
          </p:cNvSpPr>
          <p:nvPr/>
        </p:nvSpPr>
        <p:spPr bwMode="auto">
          <a:xfrm>
            <a:off x="6948484" y="2779855"/>
            <a:ext cx="34817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 dirty="0" smtClean="0"/>
              <a:t>P</a:t>
            </a:r>
            <a:endParaRPr lang="en-US" sz="2400" b="1" baseline="-25000" dirty="0"/>
          </a:p>
          <a:p>
            <a:pPr algn="l"/>
            <a:endParaRPr lang="en-US" sz="2400" b="1" baseline="-25000" dirty="0"/>
          </a:p>
        </p:txBody>
      </p:sp>
      <p:sp>
        <p:nvSpPr>
          <p:cNvPr id="35" name="Rectangle 34"/>
          <p:cNvSpPr/>
          <p:nvPr/>
        </p:nvSpPr>
        <p:spPr>
          <a:xfrm>
            <a:off x="6804504" y="3366577"/>
            <a:ext cx="13006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power out)</a:t>
            </a:r>
            <a:endParaRPr lang="en-US" dirty="0"/>
          </a:p>
        </p:txBody>
      </p:sp>
      <p:sp>
        <p:nvSpPr>
          <p:cNvPr id="36" name="Left Brace 35"/>
          <p:cNvSpPr/>
          <p:nvPr/>
        </p:nvSpPr>
        <p:spPr>
          <a:xfrm rot="16200000">
            <a:off x="6341667" y="3737371"/>
            <a:ext cx="257175" cy="369095"/>
          </a:xfrm>
          <a:prstGeom prst="leftBrace">
            <a:avLst>
              <a:gd name="adj1" fmla="val 23148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6098912" y="3968234"/>
            <a:ext cx="838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Vivaldi" pitchFamily="66" charset="0"/>
              </a:rPr>
              <a:t>l</a:t>
            </a:r>
            <a:r>
              <a:rPr lang="en-US" dirty="0" smtClean="0"/>
              <a:t>  in cm</a:t>
            </a:r>
            <a:endParaRPr lang="en-US" dirty="0"/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5" grpId="0"/>
      <p:bldP spid="26" grpId="0" animBg="1"/>
      <p:bldP spid="29" grpId="0"/>
      <p:bldP spid="3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92275" y="1274714"/>
            <a:ext cx="2227226" cy="258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/>
          <p:nvPr/>
        </p:nvGrpSpPr>
        <p:grpSpPr>
          <a:xfrm>
            <a:off x="4393148" y="2048235"/>
            <a:ext cx="2720772" cy="1450334"/>
            <a:chOff x="1536903" y="1651942"/>
            <a:chExt cx="2720772" cy="1450334"/>
          </a:xfrm>
        </p:grpSpPr>
        <p:sp>
          <p:nvSpPr>
            <p:cNvPr id="10" name="Cube 9"/>
            <p:cNvSpPr/>
            <p:nvPr/>
          </p:nvSpPr>
          <p:spPr>
            <a:xfrm>
              <a:off x="2032530" y="2018395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536903" y="2702166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861903" y="1651942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13" name="Cube 12"/>
            <p:cNvSpPr/>
            <p:nvPr/>
          </p:nvSpPr>
          <p:spPr>
            <a:xfrm>
              <a:off x="3232150" y="2058824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reeform 97"/>
            <p:cNvSpPr>
              <a:spLocks noChangeAspect="1"/>
            </p:cNvSpPr>
            <p:nvPr/>
          </p:nvSpPr>
          <p:spPr bwMode="auto">
            <a:xfrm rot="324265" flipH="1">
              <a:off x="2342438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6207" y="4657334"/>
            <a:ext cx="1699532" cy="1668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2434434" y="4266180"/>
            <a:ext cx="1876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nd View</a:t>
            </a:r>
            <a:endParaRPr lang="en-US" sz="2400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UV-Vis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545873" y="5212080"/>
            <a:ext cx="2873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Unpolarized</a:t>
            </a:r>
            <a:r>
              <a:rPr lang="en-US" sz="2800" dirty="0" smtClean="0"/>
              <a:t> Light</a:t>
            </a:r>
            <a:endParaRPr lang="en-US" sz="2800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http://4.bp.blogspot.com/-YAwppUdS15Q/T56llJPdKOI/AAAAAAAAAII/FbM0t06kYpA/s1600/pol+diagra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6240" y="1056041"/>
            <a:ext cx="6260301" cy="2719123"/>
          </a:xfrm>
          <a:prstGeom prst="rect">
            <a:avLst/>
          </a:prstGeom>
          <a:noFill/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53341" y="3914187"/>
            <a:ext cx="4781911" cy="2641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3" name="AutoShape 7" descr="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"/>
          <p:cNvSpPr>
            <a:spLocks noChangeAspect="1" noChangeArrowheads="1"/>
          </p:cNvSpPr>
          <p:nvPr/>
        </p:nvSpPr>
        <p:spPr bwMode="auto">
          <a:xfrm>
            <a:off x="155575" y="-738188"/>
            <a:ext cx="2828925" cy="1552576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25" name="AutoShape 9" descr="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"/>
          <p:cNvSpPr>
            <a:spLocks noChangeAspect="1" noChangeArrowheads="1"/>
          </p:cNvSpPr>
          <p:nvPr/>
        </p:nvSpPr>
        <p:spPr bwMode="auto">
          <a:xfrm>
            <a:off x="155575" y="-738188"/>
            <a:ext cx="2828925" cy="1552576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4828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95838" y="4393702"/>
            <a:ext cx="2349544" cy="1951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9" name="Picture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78377" y="4416148"/>
            <a:ext cx="1717985" cy="1912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Polarizer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Polarization of Ligh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1" name="Picture 10" descr="Vertical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38568" y="1114880"/>
            <a:ext cx="3222173" cy="2265590"/>
          </a:xfrm>
          <a:prstGeom prst="rect">
            <a:avLst/>
          </a:prstGeom>
        </p:spPr>
      </p:pic>
      <p:pic>
        <p:nvPicPr>
          <p:cNvPr id="33803" name="Picture 11" descr="2D animation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71294" y="1114877"/>
            <a:ext cx="2278868" cy="2278868"/>
          </a:xfrm>
          <a:prstGeom prst="rect">
            <a:avLst/>
          </a:prstGeom>
          <a:noFill/>
        </p:spPr>
      </p:pic>
      <p:pic>
        <p:nvPicPr>
          <p:cNvPr id="35842" name="Picture 2" descr="3D animatio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67472" y="3839868"/>
            <a:ext cx="3181391" cy="2236916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2753065" y="3365881"/>
            <a:ext cx="1876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ide View</a:t>
            </a:r>
            <a:endParaRPr lang="en-US" sz="2400" dirty="0"/>
          </a:p>
        </p:txBody>
      </p:sp>
      <p:pic>
        <p:nvPicPr>
          <p:cNvPr id="35844" name="Picture 4" descr="2D animation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71354" y="3871034"/>
            <a:ext cx="2278866" cy="2278866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6484512" y="3401216"/>
            <a:ext cx="1876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nd View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81120" y="1807828"/>
            <a:ext cx="18763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Vertically Polarized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83125" y="4493243"/>
            <a:ext cx="18763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orizontally Polarized</a:t>
            </a:r>
            <a:endParaRPr lang="en-US" sz="2400" dirty="0"/>
          </a:p>
        </p:txBody>
      </p:sp>
      <p:sp>
        <p:nvSpPr>
          <p:cNvPr id="17" name="Rectangle 16"/>
          <p:cNvSpPr/>
          <p:nvPr/>
        </p:nvSpPr>
        <p:spPr>
          <a:xfrm>
            <a:off x="2387539" y="6410290"/>
            <a:ext cx="54145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http://www.enzim.hu/~szia/cddemo/edemo0.htm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22195" y="889635"/>
            <a:ext cx="2762250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Freeform 8"/>
          <p:cNvSpPr>
            <a:spLocks/>
          </p:cNvSpPr>
          <p:nvPr/>
        </p:nvSpPr>
        <p:spPr>
          <a:xfrm>
            <a:off x="-12965728" y="3276600"/>
            <a:ext cx="27430056" cy="1005837"/>
          </a:xfrm>
          <a:custGeom>
            <a:avLst/>
            <a:gdLst>
              <a:gd name="connsiteX0" fmla="*/ 0 w 7687310"/>
              <a:gd name="connsiteY0" fmla="*/ 1238385 h 1251381"/>
              <a:gd name="connsiteX1" fmla="*/ 1281218 w 7687310"/>
              <a:gd name="connsiteY1" fmla="*/ 12996 h 1251381"/>
              <a:gd name="connsiteX2" fmla="*/ 2562437 w 7687310"/>
              <a:gd name="connsiteY2" fmla="*/ 1249524 h 1251381"/>
              <a:gd name="connsiteX3" fmla="*/ 3832514 w 7687310"/>
              <a:gd name="connsiteY3" fmla="*/ 12996 h 1251381"/>
              <a:gd name="connsiteX4" fmla="*/ 5113733 w 7687310"/>
              <a:gd name="connsiteY4" fmla="*/ 1249524 h 1251381"/>
              <a:gd name="connsiteX5" fmla="*/ 6394951 w 7687310"/>
              <a:gd name="connsiteY5" fmla="*/ 1856 h 1251381"/>
              <a:gd name="connsiteX6" fmla="*/ 7687310 w 7687310"/>
              <a:gd name="connsiteY6" fmla="*/ 1238385 h 1251381"/>
              <a:gd name="connsiteX7" fmla="*/ 7687310 w 7687310"/>
              <a:gd name="connsiteY7" fmla="*/ 1238385 h 1251381"/>
              <a:gd name="connsiteX8" fmla="*/ 7687310 w 7687310"/>
              <a:gd name="connsiteY8" fmla="*/ 1238385 h 1251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687310" h="1251381">
                <a:moveTo>
                  <a:pt x="0" y="1238385"/>
                </a:moveTo>
                <a:cubicBezTo>
                  <a:pt x="427072" y="624762"/>
                  <a:pt x="854145" y="11140"/>
                  <a:pt x="1281218" y="12996"/>
                </a:cubicBezTo>
                <a:cubicBezTo>
                  <a:pt x="1708291" y="14852"/>
                  <a:pt x="2137221" y="1249524"/>
                  <a:pt x="2562437" y="1249524"/>
                </a:cubicBezTo>
                <a:cubicBezTo>
                  <a:pt x="2987653" y="1249524"/>
                  <a:pt x="3407298" y="12996"/>
                  <a:pt x="3832514" y="12996"/>
                </a:cubicBezTo>
                <a:cubicBezTo>
                  <a:pt x="4257730" y="12996"/>
                  <a:pt x="4686660" y="1251381"/>
                  <a:pt x="5113733" y="1249524"/>
                </a:cubicBezTo>
                <a:cubicBezTo>
                  <a:pt x="5540806" y="1247667"/>
                  <a:pt x="5966022" y="3712"/>
                  <a:pt x="6394951" y="1856"/>
                </a:cubicBezTo>
                <a:cubicBezTo>
                  <a:pt x="6823880" y="0"/>
                  <a:pt x="7687310" y="1238385"/>
                  <a:pt x="7687310" y="1238385"/>
                </a:cubicBezTo>
                <a:lnTo>
                  <a:pt x="7687310" y="1238385"/>
                </a:lnTo>
                <a:lnTo>
                  <a:pt x="7687310" y="1238385"/>
                </a:lnTo>
              </a:path>
            </a:pathLst>
          </a:custGeom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Content Placeholder 3" descr="Thiophene dimer.tif"/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36147" t="8997" r="37255" b="8997"/>
          <a:stretch/>
        </p:blipFill>
        <p:spPr>
          <a:xfrm rot="643952">
            <a:off x="3666502" y="2378314"/>
            <a:ext cx="1408619" cy="2912605"/>
          </a:xfrm>
          <a:prstGeom prst="rect">
            <a:avLst/>
          </a:prstGeom>
        </p:spPr>
      </p:pic>
      <p:grpSp>
        <p:nvGrpSpPr>
          <p:cNvPr id="2" name="Group 18"/>
          <p:cNvGrpSpPr/>
          <p:nvPr/>
        </p:nvGrpSpPr>
        <p:grpSpPr>
          <a:xfrm>
            <a:off x="3678038" y="3354655"/>
            <a:ext cx="1304754" cy="972740"/>
            <a:chOff x="3560675" y="1895715"/>
            <a:chExt cx="1304754" cy="972740"/>
          </a:xfrm>
        </p:grpSpPr>
        <p:sp>
          <p:nvSpPr>
            <p:cNvPr id="12" name="Oval 11"/>
            <p:cNvSpPr>
              <a:spLocks noChangeAspect="1"/>
            </p:cNvSpPr>
            <p:nvPr/>
          </p:nvSpPr>
          <p:spPr>
            <a:xfrm>
              <a:off x="3560675" y="202801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3690793" y="222497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>
              <a:spLocks noChangeAspect="1"/>
            </p:cNvSpPr>
            <p:nvPr/>
          </p:nvSpPr>
          <p:spPr>
            <a:xfrm>
              <a:off x="3887757" y="214343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>
              <a:spLocks noChangeAspect="1"/>
            </p:cNvSpPr>
            <p:nvPr/>
          </p:nvSpPr>
          <p:spPr>
            <a:xfrm>
              <a:off x="4095862" y="219557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>
              <a:spLocks noChangeAspect="1"/>
            </p:cNvSpPr>
            <p:nvPr/>
          </p:nvSpPr>
          <p:spPr>
            <a:xfrm>
              <a:off x="4136852" y="237025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>
              <a:spLocks noChangeAspect="1"/>
            </p:cNvSpPr>
            <p:nvPr/>
          </p:nvSpPr>
          <p:spPr>
            <a:xfrm>
              <a:off x="4300393" y="241125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>
              <a:spLocks noChangeAspect="1"/>
            </p:cNvSpPr>
            <p:nvPr/>
          </p:nvSpPr>
          <p:spPr>
            <a:xfrm>
              <a:off x="4408229" y="224059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>
              <a:spLocks noChangeAspect="1"/>
            </p:cNvSpPr>
            <p:nvPr/>
          </p:nvSpPr>
          <p:spPr>
            <a:xfrm>
              <a:off x="4259822" y="206993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>
              <a:spLocks noChangeAspect="1"/>
            </p:cNvSpPr>
            <p:nvPr/>
          </p:nvSpPr>
          <p:spPr>
            <a:xfrm>
              <a:off x="3844031" y="193269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>
              <a:spLocks noChangeAspect="1"/>
            </p:cNvSpPr>
            <p:nvPr/>
          </p:nvSpPr>
          <p:spPr>
            <a:xfrm>
              <a:off x="3651060" y="189571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6" name="Content Placeholder 3" descr="Thiophene dimer.tif"/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36147" t="8997" r="37255" b="8997"/>
          <a:stretch/>
        </p:blipFill>
        <p:spPr>
          <a:xfrm rot="5563759">
            <a:off x="3587192" y="4589011"/>
            <a:ext cx="1408619" cy="2912605"/>
          </a:xfrm>
          <a:prstGeom prst="rect">
            <a:avLst/>
          </a:prstGeom>
        </p:spPr>
      </p:pic>
      <p:grpSp>
        <p:nvGrpSpPr>
          <p:cNvPr id="3" name="Group 26"/>
          <p:cNvGrpSpPr/>
          <p:nvPr/>
        </p:nvGrpSpPr>
        <p:grpSpPr>
          <a:xfrm rot="4919807">
            <a:off x="3598728" y="5565352"/>
            <a:ext cx="1304754" cy="972740"/>
            <a:chOff x="3560675" y="1895715"/>
            <a:chExt cx="1304754" cy="972740"/>
          </a:xfrm>
        </p:grpSpPr>
        <p:sp>
          <p:nvSpPr>
            <p:cNvPr id="28" name="Oval 27"/>
            <p:cNvSpPr>
              <a:spLocks noChangeAspect="1"/>
            </p:cNvSpPr>
            <p:nvPr/>
          </p:nvSpPr>
          <p:spPr>
            <a:xfrm>
              <a:off x="3560675" y="202801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>
              <a:spLocks noChangeAspect="1"/>
            </p:cNvSpPr>
            <p:nvPr/>
          </p:nvSpPr>
          <p:spPr>
            <a:xfrm>
              <a:off x="3690793" y="222497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>
              <a:spLocks noChangeAspect="1"/>
            </p:cNvSpPr>
            <p:nvPr/>
          </p:nvSpPr>
          <p:spPr>
            <a:xfrm>
              <a:off x="3887757" y="214343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>
              <a:spLocks noChangeAspect="1"/>
            </p:cNvSpPr>
            <p:nvPr/>
          </p:nvSpPr>
          <p:spPr>
            <a:xfrm>
              <a:off x="4095862" y="219557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>
              <a:spLocks noChangeAspect="1"/>
            </p:cNvSpPr>
            <p:nvPr/>
          </p:nvSpPr>
          <p:spPr>
            <a:xfrm>
              <a:off x="4136852" y="237025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>
              <a:spLocks noChangeAspect="1"/>
            </p:cNvSpPr>
            <p:nvPr/>
          </p:nvSpPr>
          <p:spPr>
            <a:xfrm>
              <a:off x="4300393" y="241125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>
              <a:spLocks noChangeAspect="1"/>
            </p:cNvSpPr>
            <p:nvPr/>
          </p:nvSpPr>
          <p:spPr>
            <a:xfrm>
              <a:off x="4408229" y="224059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>
              <a:spLocks noChangeAspect="1"/>
            </p:cNvSpPr>
            <p:nvPr/>
          </p:nvSpPr>
          <p:spPr>
            <a:xfrm>
              <a:off x="4259822" y="206993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>
              <a:spLocks noChangeAspect="1"/>
            </p:cNvSpPr>
            <p:nvPr/>
          </p:nvSpPr>
          <p:spPr>
            <a:xfrm>
              <a:off x="3844031" y="193269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>
              <a:spLocks noChangeAspect="1"/>
            </p:cNvSpPr>
            <p:nvPr/>
          </p:nvSpPr>
          <p:spPr>
            <a:xfrm>
              <a:off x="3651060" y="189571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Freeform 37"/>
          <p:cNvSpPr>
            <a:spLocks/>
          </p:cNvSpPr>
          <p:nvPr/>
        </p:nvSpPr>
        <p:spPr>
          <a:xfrm>
            <a:off x="-12826028" y="5272087"/>
            <a:ext cx="27430056" cy="1005837"/>
          </a:xfrm>
          <a:custGeom>
            <a:avLst/>
            <a:gdLst>
              <a:gd name="connsiteX0" fmla="*/ 0 w 7687310"/>
              <a:gd name="connsiteY0" fmla="*/ 1238385 h 1251381"/>
              <a:gd name="connsiteX1" fmla="*/ 1281218 w 7687310"/>
              <a:gd name="connsiteY1" fmla="*/ 12996 h 1251381"/>
              <a:gd name="connsiteX2" fmla="*/ 2562437 w 7687310"/>
              <a:gd name="connsiteY2" fmla="*/ 1249524 h 1251381"/>
              <a:gd name="connsiteX3" fmla="*/ 3832514 w 7687310"/>
              <a:gd name="connsiteY3" fmla="*/ 12996 h 1251381"/>
              <a:gd name="connsiteX4" fmla="*/ 5113733 w 7687310"/>
              <a:gd name="connsiteY4" fmla="*/ 1249524 h 1251381"/>
              <a:gd name="connsiteX5" fmla="*/ 6394951 w 7687310"/>
              <a:gd name="connsiteY5" fmla="*/ 1856 h 1251381"/>
              <a:gd name="connsiteX6" fmla="*/ 7687310 w 7687310"/>
              <a:gd name="connsiteY6" fmla="*/ 1238385 h 1251381"/>
              <a:gd name="connsiteX7" fmla="*/ 7687310 w 7687310"/>
              <a:gd name="connsiteY7" fmla="*/ 1238385 h 1251381"/>
              <a:gd name="connsiteX8" fmla="*/ 7687310 w 7687310"/>
              <a:gd name="connsiteY8" fmla="*/ 1238385 h 1251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687310" h="1251381">
                <a:moveTo>
                  <a:pt x="0" y="1238385"/>
                </a:moveTo>
                <a:cubicBezTo>
                  <a:pt x="427072" y="624762"/>
                  <a:pt x="854145" y="11140"/>
                  <a:pt x="1281218" y="12996"/>
                </a:cubicBezTo>
                <a:cubicBezTo>
                  <a:pt x="1708291" y="14852"/>
                  <a:pt x="2137221" y="1249524"/>
                  <a:pt x="2562437" y="1249524"/>
                </a:cubicBezTo>
                <a:cubicBezTo>
                  <a:pt x="2987653" y="1249524"/>
                  <a:pt x="3407298" y="12996"/>
                  <a:pt x="3832514" y="12996"/>
                </a:cubicBezTo>
                <a:cubicBezTo>
                  <a:pt x="4257730" y="12996"/>
                  <a:pt x="4686660" y="1251381"/>
                  <a:pt x="5113733" y="1249524"/>
                </a:cubicBezTo>
                <a:cubicBezTo>
                  <a:pt x="5540806" y="1247667"/>
                  <a:pt x="5966022" y="3712"/>
                  <a:pt x="6394951" y="1856"/>
                </a:cubicBezTo>
                <a:cubicBezTo>
                  <a:pt x="6823880" y="0"/>
                  <a:pt x="7687310" y="1238385"/>
                  <a:pt x="7687310" y="1238385"/>
                </a:cubicBezTo>
                <a:lnTo>
                  <a:pt x="7687310" y="1238385"/>
                </a:lnTo>
                <a:lnTo>
                  <a:pt x="7687310" y="1238385"/>
                </a:lnTo>
              </a:path>
            </a:pathLst>
          </a:custGeom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889" name="Object 1"/>
          <p:cNvGraphicFramePr>
            <a:graphicFrameLocks noChangeAspect="1"/>
          </p:cNvGraphicFramePr>
          <p:nvPr/>
        </p:nvGraphicFramePr>
        <p:xfrm>
          <a:off x="4810125" y="1092200"/>
          <a:ext cx="2733675" cy="930643"/>
        </p:xfrm>
        <a:graphic>
          <a:graphicData uri="http://schemas.openxmlformats.org/presentationml/2006/ole">
            <p:oleObj spid="_x0000_s1026" name="CS ChemDraw Drawing" r:id="rId5" imgW="3053583" imgH="1040310" progId="ChemDraw.Document.6.0">
              <p:embed/>
            </p:oleObj>
          </a:graphicData>
        </a:graphic>
      </p:graphicFrame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Light + Molecul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41" name="Litebulb"/>
          <p:cNvSpPr>
            <a:spLocks noEditPoints="1" noChangeArrowheads="1"/>
          </p:cNvSpPr>
          <p:nvPr/>
        </p:nvSpPr>
        <p:spPr bwMode="auto">
          <a:xfrm flipH="1">
            <a:off x="1488696" y="1053320"/>
            <a:ext cx="644904" cy="967358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 flipH="1">
            <a:off x="1214936" y="649292"/>
            <a:ext cx="11600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ource</a:t>
            </a:r>
            <a:endParaRPr lang="en-US" sz="2000" dirty="0"/>
          </a:p>
        </p:txBody>
      </p:sp>
      <p:sp>
        <p:nvSpPr>
          <p:cNvPr id="44" name="TextBox 43"/>
          <p:cNvSpPr txBox="1"/>
          <p:nvPr/>
        </p:nvSpPr>
        <p:spPr>
          <a:xfrm>
            <a:off x="63500" y="2628900"/>
            <a:ext cx="2679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smtClean="0"/>
              <a:t>Strong Absorption</a:t>
            </a:r>
            <a:endParaRPr lang="en-US" sz="2000" b="1" u="sng" dirty="0"/>
          </a:p>
        </p:txBody>
      </p:sp>
      <p:sp>
        <p:nvSpPr>
          <p:cNvPr id="45" name="TextBox 44"/>
          <p:cNvSpPr txBox="1"/>
          <p:nvPr/>
        </p:nvSpPr>
        <p:spPr>
          <a:xfrm>
            <a:off x="63500" y="4699000"/>
            <a:ext cx="2679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smtClean="0"/>
              <a:t>Weak Absorption</a:t>
            </a:r>
            <a:endParaRPr lang="en-US" sz="2000" b="1" u="sng" dirty="0"/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51 -1.52903E-6 L 0.99636 -1.52903E-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4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0.02014 L 0.00087 -0.0324 L 0.00087 0.02014 Z " pathEditMode="relative" rAng="0" ptsTypes="AAA">
                                      <p:cBhvr>
                                        <p:cTn id="1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2.59259E-6 L -2.22222E-6 -0.00695 L -2.22222E-6 2.59259E-6 Z " pathEditMode="relative" rAng="0" ptsTypes="AAA">
                                      <p:cBhvr>
                                        <p:cTn id="2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-3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51 -1.52903E-6 L 0.99636 -1.52903E-6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38" grpId="0" animBg="1"/>
      <p:bldP spid="38" grpId="1" animBg="1"/>
      <p:bldP spid="44" grpId="0"/>
      <p:bldP spid="4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900" y="3053296"/>
            <a:ext cx="4043748" cy="2856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Orientation Dependent Absorpt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1083628" y="1250265"/>
          <a:ext cx="2431732" cy="1018085"/>
        </p:xfrm>
        <a:graphic>
          <a:graphicData uri="http://schemas.openxmlformats.org/presentationml/2006/ole">
            <p:oleObj spid="_x0000_s2050" name="CS ChemDraw Drawing" r:id="rId4" imgW="4169880" imgH="1749240" progId="ChemDraw.Document.6.0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2599129" y="6488668"/>
            <a:ext cx="43115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dirty="0" smtClean="0"/>
              <a:t>Angew. Chem. Int. Ed. 2005, 44, 6564 –6568</a:t>
            </a:r>
            <a:endParaRPr lang="en-US" dirty="0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>
            <a:off x="3202054" y="2815229"/>
            <a:ext cx="0" cy="6837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5"/>
          <p:cNvGrpSpPr/>
          <p:nvPr/>
        </p:nvGrpSpPr>
        <p:grpSpPr>
          <a:xfrm>
            <a:off x="4589128" y="1579783"/>
            <a:ext cx="4537743" cy="3339659"/>
            <a:chOff x="434956" y="2887883"/>
            <a:chExt cx="4537743" cy="3339659"/>
          </a:xfrm>
        </p:grpSpPr>
        <p:pic>
          <p:nvPicPr>
            <p:cNvPr id="40963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34956" y="2887883"/>
              <a:ext cx="4537743" cy="3339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Freeform 11"/>
            <p:cNvSpPr/>
            <p:nvPr/>
          </p:nvSpPr>
          <p:spPr>
            <a:xfrm>
              <a:off x="1958844" y="3342419"/>
              <a:ext cx="1981287" cy="2084058"/>
            </a:xfrm>
            <a:custGeom>
              <a:avLst/>
              <a:gdLst>
                <a:gd name="connsiteX0" fmla="*/ 0 w 2489200"/>
                <a:gd name="connsiteY0" fmla="*/ 2603500 h 2618317"/>
                <a:gd name="connsiteX1" fmla="*/ 120650 w 2489200"/>
                <a:gd name="connsiteY1" fmla="*/ 2603500 h 2618317"/>
                <a:gd name="connsiteX2" fmla="*/ 222250 w 2489200"/>
                <a:gd name="connsiteY2" fmla="*/ 2597150 h 2618317"/>
                <a:gd name="connsiteX3" fmla="*/ 323850 w 2489200"/>
                <a:gd name="connsiteY3" fmla="*/ 2578100 h 2618317"/>
                <a:gd name="connsiteX4" fmla="*/ 374650 w 2489200"/>
                <a:gd name="connsiteY4" fmla="*/ 2489200 h 2618317"/>
                <a:gd name="connsiteX5" fmla="*/ 393700 w 2489200"/>
                <a:gd name="connsiteY5" fmla="*/ 2349500 h 2618317"/>
                <a:gd name="connsiteX6" fmla="*/ 419100 w 2489200"/>
                <a:gd name="connsiteY6" fmla="*/ 1873250 h 2618317"/>
                <a:gd name="connsiteX7" fmla="*/ 450850 w 2489200"/>
                <a:gd name="connsiteY7" fmla="*/ 355600 h 2618317"/>
                <a:gd name="connsiteX8" fmla="*/ 463550 w 2489200"/>
                <a:gd name="connsiteY8" fmla="*/ 107950 h 2618317"/>
                <a:gd name="connsiteX9" fmla="*/ 469900 w 2489200"/>
                <a:gd name="connsiteY9" fmla="*/ 1003300 h 2618317"/>
                <a:gd name="connsiteX10" fmla="*/ 495300 w 2489200"/>
                <a:gd name="connsiteY10" fmla="*/ 1892300 h 2618317"/>
                <a:gd name="connsiteX11" fmla="*/ 533400 w 2489200"/>
                <a:gd name="connsiteY11" fmla="*/ 2266950 h 2618317"/>
                <a:gd name="connsiteX12" fmla="*/ 546100 w 2489200"/>
                <a:gd name="connsiteY12" fmla="*/ 2368550 h 2618317"/>
                <a:gd name="connsiteX13" fmla="*/ 590550 w 2489200"/>
                <a:gd name="connsiteY13" fmla="*/ 2400300 h 2618317"/>
                <a:gd name="connsiteX14" fmla="*/ 622300 w 2489200"/>
                <a:gd name="connsiteY14" fmla="*/ 2463800 h 2618317"/>
                <a:gd name="connsiteX15" fmla="*/ 641350 w 2489200"/>
                <a:gd name="connsiteY15" fmla="*/ 2495550 h 2618317"/>
                <a:gd name="connsiteX16" fmla="*/ 673100 w 2489200"/>
                <a:gd name="connsiteY16" fmla="*/ 2546350 h 2618317"/>
                <a:gd name="connsiteX17" fmla="*/ 723900 w 2489200"/>
                <a:gd name="connsiteY17" fmla="*/ 2578100 h 2618317"/>
                <a:gd name="connsiteX18" fmla="*/ 825500 w 2489200"/>
                <a:gd name="connsiteY18" fmla="*/ 2578100 h 2618317"/>
                <a:gd name="connsiteX19" fmla="*/ 901700 w 2489200"/>
                <a:gd name="connsiteY19" fmla="*/ 2578100 h 2618317"/>
                <a:gd name="connsiteX20" fmla="*/ 952500 w 2489200"/>
                <a:gd name="connsiteY20" fmla="*/ 2603500 h 2618317"/>
                <a:gd name="connsiteX21" fmla="*/ 1047750 w 2489200"/>
                <a:gd name="connsiteY21" fmla="*/ 2616200 h 2618317"/>
                <a:gd name="connsiteX22" fmla="*/ 1162050 w 2489200"/>
                <a:gd name="connsiteY22" fmla="*/ 2616200 h 2618317"/>
                <a:gd name="connsiteX23" fmla="*/ 1225550 w 2489200"/>
                <a:gd name="connsiteY23" fmla="*/ 2603500 h 2618317"/>
                <a:gd name="connsiteX24" fmla="*/ 1308100 w 2489200"/>
                <a:gd name="connsiteY24" fmla="*/ 2565400 h 2618317"/>
                <a:gd name="connsiteX25" fmla="*/ 1327150 w 2489200"/>
                <a:gd name="connsiteY25" fmla="*/ 2527300 h 2618317"/>
                <a:gd name="connsiteX26" fmla="*/ 1365250 w 2489200"/>
                <a:gd name="connsiteY26" fmla="*/ 2540000 h 2618317"/>
                <a:gd name="connsiteX27" fmla="*/ 1435100 w 2489200"/>
                <a:gd name="connsiteY27" fmla="*/ 2552700 h 2618317"/>
                <a:gd name="connsiteX28" fmla="*/ 1498600 w 2489200"/>
                <a:gd name="connsiteY28" fmla="*/ 2527300 h 2618317"/>
                <a:gd name="connsiteX29" fmla="*/ 1524000 w 2489200"/>
                <a:gd name="connsiteY29" fmla="*/ 2508250 h 2618317"/>
                <a:gd name="connsiteX30" fmla="*/ 1555750 w 2489200"/>
                <a:gd name="connsiteY30" fmla="*/ 2501900 h 2618317"/>
                <a:gd name="connsiteX31" fmla="*/ 1568450 w 2489200"/>
                <a:gd name="connsiteY31" fmla="*/ 2508250 h 2618317"/>
                <a:gd name="connsiteX32" fmla="*/ 1600200 w 2489200"/>
                <a:gd name="connsiteY32" fmla="*/ 2514600 h 2618317"/>
                <a:gd name="connsiteX33" fmla="*/ 1644650 w 2489200"/>
                <a:gd name="connsiteY33" fmla="*/ 2495550 h 2618317"/>
                <a:gd name="connsiteX34" fmla="*/ 1689100 w 2489200"/>
                <a:gd name="connsiteY34" fmla="*/ 2438400 h 2618317"/>
                <a:gd name="connsiteX35" fmla="*/ 1758950 w 2489200"/>
                <a:gd name="connsiteY35" fmla="*/ 2063750 h 2618317"/>
                <a:gd name="connsiteX36" fmla="*/ 1778000 w 2489200"/>
                <a:gd name="connsiteY36" fmla="*/ 1822450 h 2618317"/>
                <a:gd name="connsiteX37" fmla="*/ 1797050 w 2489200"/>
                <a:gd name="connsiteY37" fmla="*/ 1384300 h 2618317"/>
                <a:gd name="connsiteX38" fmla="*/ 1809750 w 2489200"/>
                <a:gd name="connsiteY38" fmla="*/ 1282700 h 2618317"/>
                <a:gd name="connsiteX39" fmla="*/ 1816100 w 2489200"/>
                <a:gd name="connsiteY39" fmla="*/ 1181100 h 2618317"/>
                <a:gd name="connsiteX40" fmla="*/ 1828800 w 2489200"/>
                <a:gd name="connsiteY40" fmla="*/ 1155700 h 2618317"/>
                <a:gd name="connsiteX41" fmla="*/ 1860550 w 2489200"/>
                <a:gd name="connsiteY41" fmla="*/ 1181100 h 2618317"/>
                <a:gd name="connsiteX42" fmla="*/ 1866900 w 2489200"/>
                <a:gd name="connsiteY42" fmla="*/ 1320800 h 2618317"/>
                <a:gd name="connsiteX43" fmla="*/ 1885950 w 2489200"/>
                <a:gd name="connsiteY43" fmla="*/ 1492250 h 2618317"/>
                <a:gd name="connsiteX44" fmla="*/ 1898650 w 2489200"/>
                <a:gd name="connsiteY44" fmla="*/ 1543050 h 2618317"/>
                <a:gd name="connsiteX45" fmla="*/ 1917700 w 2489200"/>
                <a:gd name="connsiteY45" fmla="*/ 1587500 h 2618317"/>
                <a:gd name="connsiteX46" fmla="*/ 1930400 w 2489200"/>
                <a:gd name="connsiteY46" fmla="*/ 1593850 h 2618317"/>
                <a:gd name="connsiteX47" fmla="*/ 1955800 w 2489200"/>
                <a:gd name="connsiteY47" fmla="*/ 1593850 h 2618317"/>
                <a:gd name="connsiteX48" fmla="*/ 1987550 w 2489200"/>
                <a:gd name="connsiteY48" fmla="*/ 1651000 h 2618317"/>
                <a:gd name="connsiteX49" fmla="*/ 2019300 w 2489200"/>
                <a:gd name="connsiteY49" fmla="*/ 1746250 h 2618317"/>
                <a:gd name="connsiteX50" fmla="*/ 2051050 w 2489200"/>
                <a:gd name="connsiteY50" fmla="*/ 1822450 h 2618317"/>
                <a:gd name="connsiteX51" fmla="*/ 2070100 w 2489200"/>
                <a:gd name="connsiteY51" fmla="*/ 1879600 h 2618317"/>
                <a:gd name="connsiteX52" fmla="*/ 2101850 w 2489200"/>
                <a:gd name="connsiteY52" fmla="*/ 1962150 h 2618317"/>
                <a:gd name="connsiteX53" fmla="*/ 2120900 w 2489200"/>
                <a:gd name="connsiteY53" fmla="*/ 2019300 h 2618317"/>
                <a:gd name="connsiteX54" fmla="*/ 2152650 w 2489200"/>
                <a:gd name="connsiteY54" fmla="*/ 2127250 h 2618317"/>
                <a:gd name="connsiteX55" fmla="*/ 2184400 w 2489200"/>
                <a:gd name="connsiteY55" fmla="*/ 2203450 h 2618317"/>
                <a:gd name="connsiteX56" fmla="*/ 2222500 w 2489200"/>
                <a:gd name="connsiteY56" fmla="*/ 2279650 h 2618317"/>
                <a:gd name="connsiteX57" fmla="*/ 2247900 w 2489200"/>
                <a:gd name="connsiteY57" fmla="*/ 2343150 h 2618317"/>
                <a:gd name="connsiteX58" fmla="*/ 2298700 w 2489200"/>
                <a:gd name="connsiteY58" fmla="*/ 2387600 h 2618317"/>
                <a:gd name="connsiteX59" fmla="*/ 2343150 w 2489200"/>
                <a:gd name="connsiteY59" fmla="*/ 2419350 h 2618317"/>
                <a:gd name="connsiteX60" fmla="*/ 2387600 w 2489200"/>
                <a:gd name="connsiteY60" fmla="*/ 2438400 h 2618317"/>
                <a:gd name="connsiteX61" fmla="*/ 2438400 w 2489200"/>
                <a:gd name="connsiteY61" fmla="*/ 2463800 h 2618317"/>
                <a:gd name="connsiteX62" fmla="*/ 2489200 w 2489200"/>
                <a:gd name="connsiteY62" fmla="*/ 2432050 h 2618317"/>
                <a:gd name="connsiteX63" fmla="*/ 2489200 w 2489200"/>
                <a:gd name="connsiteY63" fmla="*/ 2432050 h 26183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</a:cxnLst>
              <a:rect l="l" t="t" r="r" b="b"/>
              <a:pathLst>
                <a:path w="2489200" h="2618317">
                  <a:moveTo>
                    <a:pt x="0" y="2603500"/>
                  </a:moveTo>
                  <a:cubicBezTo>
                    <a:pt x="41804" y="2604029"/>
                    <a:pt x="83608" y="2604558"/>
                    <a:pt x="120650" y="2603500"/>
                  </a:cubicBezTo>
                  <a:cubicBezTo>
                    <a:pt x="157692" y="2602442"/>
                    <a:pt x="188383" y="2601383"/>
                    <a:pt x="222250" y="2597150"/>
                  </a:cubicBezTo>
                  <a:cubicBezTo>
                    <a:pt x="256117" y="2592917"/>
                    <a:pt x="298450" y="2596092"/>
                    <a:pt x="323850" y="2578100"/>
                  </a:cubicBezTo>
                  <a:cubicBezTo>
                    <a:pt x="349250" y="2560108"/>
                    <a:pt x="363008" y="2527300"/>
                    <a:pt x="374650" y="2489200"/>
                  </a:cubicBezTo>
                  <a:cubicBezTo>
                    <a:pt x="386292" y="2451100"/>
                    <a:pt x="386292" y="2452158"/>
                    <a:pt x="393700" y="2349500"/>
                  </a:cubicBezTo>
                  <a:cubicBezTo>
                    <a:pt x="401108" y="2246842"/>
                    <a:pt x="409575" y="2205566"/>
                    <a:pt x="419100" y="1873250"/>
                  </a:cubicBezTo>
                  <a:cubicBezTo>
                    <a:pt x="428625" y="1540934"/>
                    <a:pt x="443442" y="649817"/>
                    <a:pt x="450850" y="355600"/>
                  </a:cubicBezTo>
                  <a:cubicBezTo>
                    <a:pt x="458258" y="61383"/>
                    <a:pt x="460375" y="0"/>
                    <a:pt x="463550" y="107950"/>
                  </a:cubicBezTo>
                  <a:cubicBezTo>
                    <a:pt x="466725" y="215900"/>
                    <a:pt x="464608" y="705908"/>
                    <a:pt x="469900" y="1003300"/>
                  </a:cubicBezTo>
                  <a:cubicBezTo>
                    <a:pt x="475192" y="1300692"/>
                    <a:pt x="484717" y="1681692"/>
                    <a:pt x="495300" y="1892300"/>
                  </a:cubicBezTo>
                  <a:cubicBezTo>
                    <a:pt x="505883" y="2102908"/>
                    <a:pt x="524933" y="2187575"/>
                    <a:pt x="533400" y="2266950"/>
                  </a:cubicBezTo>
                  <a:cubicBezTo>
                    <a:pt x="541867" y="2346325"/>
                    <a:pt x="536575" y="2346325"/>
                    <a:pt x="546100" y="2368550"/>
                  </a:cubicBezTo>
                  <a:cubicBezTo>
                    <a:pt x="555625" y="2390775"/>
                    <a:pt x="577850" y="2384425"/>
                    <a:pt x="590550" y="2400300"/>
                  </a:cubicBezTo>
                  <a:cubicBezTo>
                    <a:pt x="603250" y="2416175"/>
                    <a:pt x="613833" y="2447925"/>
                    <a:pt x="622300" y="2463800"/>
                  </a:cubicBezTo>
                  <a:cubicBezTo>
                    <a:pt x="630767" y="2479675"/>
                    <a:pt x="632883" y="2481792"/>
                    <a:pt x="641350" y="2495550"/>
                  </a:cubicBezTo>
                  <a:cubicBezTo>
                    <a:pt x="649817" y="2509308"/>
                    <a:pt x="659342" y="2532592"/>
                    <a:pt x="673100" y="2546350"/>
                  </a:cubicBezTo>
                  <a:cubicBezTo>
                    <a:pt x="686858" y="2560108"/>
                    <a:pt x="698500" y="2572808"/>
                    <a:pt x="723900" y="2578100"/>
                  </a:cubicBezTo>
                  <a:cubicBezTo>
                    <a:pt x="749300" y="2583392"/>
                    <a:pt x="825500" y="2578100"/>
                    <a:pt x="825500" y="2578100"/>
                  </a:cubicBezTo>
                  <a:cubicBezTo>
                    <a:pt x="855133" y="2578100"/>
                    <a:pt x="880533" y="2573867"/>
                    <a:pt x="901700" y="2578100"/>
                  </a:cubicBezTo>
                  <a:cubicBezTo>
                    <a:pt x="922867" y="2582333"/>
                    <a:pt x="928158" y="2597150"/>
                    <a:pt x="952500" y="2603500"/>
                  </a:cubicBezTo>
                  <a:cubicBezTo>
                    <a:pt x="976842" y="2609850"/>
                    <a:pt x="1012825" y="2614083"/>
                    <a:pt x="1047750" y="2616200"/>
                  </a:cubicBezTo>
                  <a:cubicBezTo>
                    <a:pt x="1082675" y="2618317"/>
                    <a:pt x="1132417" y="2618317"/>
                    <a:pt x="1162050" y="2616200"/>
                  </a:cubicBezTo>
                  <a:cubicBezTo>
                    <a:pt x="1191683" y="2614083"/>
                    <a:pt x="1201208" y="2611967"/>
                    <a:pt x="1225550" y="2603500"/>
                  </a:cubicBezTo>
                  <a:cubicBezTo>
                    <a:pt x="1249892" y="2595033"/>
                    <a:pt x="1291167" y="2578100"/>
                    <a:pt x="1308100" y="2565400"/>
                  </a:cubicBezTo>
                  <a:cubicBezTo>
                    <a:pt x="1325033" y="2552700"/>
                    <a:pt x="1317625" y="2531533"/>
                    <a:pt x="1327150" y="2527300"/>
                  </a:cubicBezTo>
                  <a:cubicBezTo>
                    <a:pt x="1336675" y="2523067"/>
                    <a:pt x="1347258" y="2535767"/>
                    <a:pt x="1365250" y="2540000"/>
                  </a:cubicBezTo>
                  <a:cubicBezTo>
                    <a:pt x="1383242" y="2544233"/>
                    <a:pt x="1412875" y="2554817"/>
                    <a:pt x="1435100" y="2552700"/>
                  </a:cubicBezTo>
                  <a:cubicBezTo>
                    <a:pt x="1457325" y="2550583"/>
                    <a:pt x="1483783" y="2534708"/>
                    <a:pt x="1498600" y="2527300"/>
                  </a:cubicBezTo>
                  <a:cubicBezTo>
                    <a:pt x="1513417" y="2519892"/>
                    <a:pt x="1514475" y="2512483"/>
                    <a:pt x="1524000" y="2508250"/>
                  </a:cubicBezTo>
                  <a:cubicBezTo>
                    <a:pt x="1533525" y="2504017"/>
                    <a:pt x="1548342" y="2501900"/>
                    <a:pt x="1555750" y="2501900"/>
                  </a:cubicBezTo>
                  <a:cubicBezTo>
                    <a:pt x="1563158" y="2501900"/>
                    <a:pt x="1561042" y="2506133"/>
                    <a:pt x="1568450" y="2508250"/>
                  </a:cubicBezTo>
                  <a:cubicBezTo>
                    <a:pt x="1575858" y="2510367"/>
                    <a:pt x="1587500" y="2516717"/>
                    <a:pt x="1600200" y="2514600"/>
                  </a:cubicBezTo>
                  <a:cubicBezTo>
                    <a:pt x="1612900" y="2512483"/>
                    <a:pt x="1629833" y="2508250"/>
                    <a:pt x="1644650" y="2495550"/>
                  </a:cubicBezTo>
                  <a:cubicBezTo>
                    <a:pt x="1659467" y="2482850"/>
                    <a:pt x="1670050" y="2510367"/>
                    <a:pt x="1689100" y="2438400"/>
                  </a:cubicBezTo>
                  <a:cubicBezTo>
                    <a:pt x="1708150" y="2366433"/>
                    <a:pt x="1744133" y="2166408"/>
                    <a:pt x="1758950" y="2063750"/>
                  </a:cubicBezTo>
                  <a:cubicBezTo>
                    <a:pt x="1773767" y="1961092"/>
                    <a:pt x="1771650" y="1935692"/>
                    <a:pt x="1778000" y="1822450"/>
                  </a:cubicBezTo>
                  <a:cubicBezTo>
                    <a:pt x="1784350" y="1709208"/>
                    <a:pt x="1791758" y="1474258"/>
                    <a:pt x="1797050" y="1384300"/>
                  </a:cubicBezTo>
                  <a:cubicBezTo>
                    <a:pt x="1802342" y="1294342"/>
                    <a:pt x="1806575" y="1316567"/>
                    <a:pt x="1809750" y="1282700"/>
                  </a:cubicBezTo>
                  <a:cubicBezTo>
                    <a:pt x="1812925" y="1248833"/>
                    <a:pt x="1812925" y="1202267"/>
                    <a:pt x="1816100" y="1181100"/>
                  </a:cubicBezTo>
                  <a:cubicBezTo>
                    <a:pt x="1819275" y="1159933"/>
                    <a:pt x="1821392" y="1155700"/>
                    <a:pt x="1828800" y="1155700"/>
                  </a:cubicBezTo>
                  <a:cubicBezTo>
                    <a:pt x="1836208" y="1155700"/>
                    <a:pt x="1854200" y="1153583"/>
                    <a:pt x="1860550" y="1181100"/>
                  </a:cubicBezTo>
                  <a:cubicBezTo>
                    <a:pt x="1866900" y="1208617"/>
                    <a:pt x="1862667" y="1268942"/>
                    <a:pt x="1866900" y="1320800"/>
                  </a:cubicBezTo>
                  <a:cubicBezTo>
                    <a:pt x="1871133" y="1372658"/>
                    <a:pt x="1880658" y="1455208"/>
                    <a:pt x="1885950" y="1492250"/>
                  </a:cubicBezTo>
                  <a:cubicBezTo>
                    <a:pt x="1891242" y="1529292"/>
                    <a:pt x="1893358" y="1527175"/>
                    <a:pt x="1898650" y="1543050"/>
                  </a:cubicBezTo>
                  <a:cubicBezTo>
                    <a:pt x="1903942" y="1558925"/>
                    <a:pt x="1912408" y="1579033"/>
                    <a:pt x="1917700" y="1587500"/>
                  </a:cubicBezTo>
                  <a:cubicBezTo>
                    <a:pt x="1922992" y="1595967"/>
                    <a:pt x="1924050" y="1592792"/>
                    <a:pt x="1930400" y="1593850"/>
                  </a:cubicBezTo>
                  <a:cubicBezTo>
                    <a:pt x="1936750" y="1594908"/>
                    <a:pt x="1946275" y="1584325"/>
                    <a:pt x="1955800" y="1593850"/>
                  </a:cubicBezTo>
                  <a:cubicBezTo>
                    <a:pt x="1965325" y="1603375"/>
                    <a:pt x="1976967" y="1625600"/>
                    <a:pt x="1987550" y="1651000"/>
                  </a:cubicBezTo>
                  <a:cubicBezTo>
                    <a:pt x="1998133" y="1676400"/>
                    <a:pt x="2008717" y="1717675"/>
                    <a:pt x="2019300" y="1746250"/>
                  </a:cubicBezTo>
                  <a:cubicBezTo>
                    <a:pt x="2029883" y="1774825"/>
                    <a:pt x="2042583" y="1800225"/>
                    <a:pt x="2051050" y="1822450"/>
                  </a:cubicBezTo>
                  <a:cubicBezTo>
                    <a:pt x="2059517" y="1844675"/>
                    <a:pt x="2061633" y="1856317"/>
                    <a:pt x="2070100" y="1879600"/>
                  </a:cubicBezTo>
                  <a:cubicBezTo>
                    <a:pt x="2078567" y="1902883"/>
                    <a:pt x="2093383" y="1938867"/>
                    <a:pt x="2101850" y="1962150"/>
                  </a:cubicBezTo>
                  <a:cubicBezTo>
                    <a:pt x="2110317" y="1985433"/>
                    <a:pt x="2112433" y="1991783"/>
                    <a:pt x="2120900" y="2019300"/>
                  </a:cubicBezTo>
                  <a:cubicBezTo>
                    <a:pt x="2129367" y="2046817"/>
                    <a:pt x="2142067" y="2096558"/>
                    <a:pt x="2152650" y="2127250"/>
                  </a:cubicBezTo>
                  <a:cubicBezTo>
                    <a:pt x="2163233" y="2157942"/>
                    <a:pt x="2172758" y="2178050"/>
                    <a:pt x="2184400" y="2203450"/>
                  </a:cubicBezTo>
                  <a:cubicBezTo>
                    <a:pt x="2196042" y="2228850"/>
                    <a:pt x="2211917" y="2256367"/>
                    <a:pt x="2222500" y="2279650"/>
                  </a:cubicBezTo>
                  <a:cubicBezTo>
                    <a:pt x="2233083" y="2302933"/>
                    <a:pt x="2235200" y="2325158"/>
                    <a:pt x="2247900" y="2343150"/>
                  </a:cubicBezTo>
                  <a:cubicBezTo>
                    <a:pt x="2260600" y="2361142"/>
                    <a:pt x="2282825" y="2374900"/>
                    <a:pt x="2298700" y="2387600"/>
                  </a:cubicBezTo>
                  <a:cubicBezTo>
                    <a:pt x="2314575" y="2400300"/>
                    <a:pt x="2328333" y="2410883"/>
                    <a:pt x="2343150" y="2419350"/>
                  </a:cubicBezTo>
                  <a:cubicBezTo>
                    <a:pt x="2357967" y="2427817"/>
                    <a:pt x="2371725" y="2430992"/>
                    <a:pt x="2387600" y="2438400"/>
                  </a:cubicBezTo>
                  <a:cubicBezTo>
                    <a:pt x="2403475" y="2445808"/>
                    <a:pt x="2421467" y="2464858"/>
                    <a:pt x="2438400" y="2463800"/>
                  </a:cubicBezTo>
                  <a:cubicBezTo>
                    <a:pt x="2455333" y="2462742"/>
                    <a:pt x="2489200" y="2432050"/>
                    <a:pt x="2489200" y="2432050"/>
                  </a:cubicBezTo>
                  <a:lnTo>
                    <a:pt x="2489200" y="2432050"/>
                  </a:ln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2231776" y="5194821"/>
              <a:ext cx="1597160" cy="224916"/>
            </a:xfrm>
            <a:custGeom>
              <a:avLst/>
              <a:gdLst>
                <a:gd name="connsiteX0" fmla="*/ 0 w 2006600"/>
                <a:gd name="connsiteY0" fmla="*/ 276225 h 282575"/>
                <a:gd name="connsiteX1" fmla="*/ 63500 w 2006600"/>
                <a:gd name="connsiteY1" fmla="*/ 276225 h 282575"/>
                <a:gd name="connsiteX2" fmla="*/ 190500 w 2006600"/>
                <a:gd name="connsiteY2" fmla="*/ 276225 h 282575"/>
                <a:gd name="connsiteX3" fmla="*/ 241300 w 2006600"/>
                <a:gd name="connsiteY3" fmla="*/ 257175 h 282575"/>
                <a:gd name="connsiteX4" fmla="*/ 298450 w 2006600"/>
                <a:gd name="connsiteY4" fmla="*/ 219075 h 282575"/>
                <a:gd name="connsiteX5" fmla="*/ 393700 w 2006600"/>
                <a:gd name="connsiteY5" fmla="*/ 206375 h 282575"/>
                <a:gd name="connsiteX6" fmla="*/ 463550 w 2006600"/>
                <a:gd name="connsiteY6" fmla="*/ 206375 h 282575"/>
                <a:gd name="connsiteX7" fmla="*/ 520700 w 2006600"/>
                <a:gd name="connsiteY7" fmla="*/ 219075 h 282575"/>
                <a:gd name="connsiteX8" fmla="*/ 577850 w 2006600"/>
                <a:gd name="connsiteY8" fmla="*/ 250825 h 282575"/>
                <a:gd name="connsiteX9" fmla="*/ 622300 w 2006600"/>
                <a:gd name="connsiteY9" fmla="*/ 263525 h 282575"/>
                <a:gd name="connsiteX10" fmla="*/ 679450 w 2006600"/>
                <a:gd name="connsiteY10" fmla="*/ 276225 h 282575"/>
                <a:gd name="connsiteX11" fmla="*/ 749300 w 2006600"/>
                <a:gd name="connsiteY11" fmla="*/ 276225 h 282575"/>
                <a:gd name="connsiteX12" fmla="*/ 812800 w 2006600"/>
                <a:gd name="connsiteY12" fmla="*/ 238125 h 282575"/>
                <a:gd name="connsiteX13" fmla="*/ 831850 w 2006600"/>
                <a:gd name="connsiteY13" fmla="*/ 219075 h 282575"/>
                <a:gd name="connsiteX14" fmla="*/ 876300 w 2006600"/>
                <a:gd name="connsiteY14" fmla="*/ 193675 h 282575"/>
                <a:gd name="connsiteX15" fmla="*/ 914400 w 2006600"/>
                <a:gd name="connsiteY15" fmla="*/ 149225 h 282575"/>
                <a:gd name="connsiteX16" fmla="*/ 952500 w 2006600"/>
                <a:gd name="connsiteY16" fmla="*/ 123825 h 282575"/>
                <a:gd name="connsiteX17" fmla="*/ 1028700 w 2006600"/>
                <a:gd name="connsiteY17" fmla="*/ 123825 h 282575"/>
                <a:gd name="connsiteX18" fmla="*/ 1079500 w 2006600"/>
                <a:gd name="connsiteY18" fmla="*/ 136525 h 282575"/>
                <a:gd name="connsiteX19" fmla="*/ 1136650 w 2006600"/>
                <a:gd name="connsiteY19" fmla="*/ 155575 h 282575"/>
                <a:gd name="connsiteX20" fmla="*/ 1174750 w 2006600"/>
                <a:gd name="connsiteY20" fmla="*/ 161925 h 282575"/>
                <a:gd name="connsiteX21" fmla="*/ 1231900 w 2006600"/>
                <a:gd name="connsiteY21" fmla="*/ 149225 h 282575"/>
                <a:gd name="connsiteX22" fmla="*/ 1327150 w 2006600"/>
                <a:gd name="connsiteY22" fmla="*/ 104775 h 282575"/>
                <a:gd name="connsiteX23" fmla="*/ 1352550 w 2006600"/>
                <a:gd name="connsiteY23" fmla="*/ 47625 h 282575"/>
                <a:gd name="connsiteX24" fmla="*/ 1365250 w 2006600"/>
                <a:gd name="connsiteY24" fmla="*/ 3175 h 282575"/>
                <a:gd name="connsiteX25" fmla="*/ 1416050 w 2006600"/>
                <a:gd name="connsiteY25" fmla="*/ 28575 h 282575"/>
                <a:gd name="connsiteX26" fmla="*/ 1466850 w 2006600"/>
                <a:gd name="connsiteY26" fmla="*/ 47625 h 282575"/>
                <a:gd name="connsiteX27" fmla="*/ 1524000 w 2006600"/>
                <a:gd name="connsiteY27" fmla="*/ 60325 h 282575"/>
                <a:gd name="connsiteX28" fmla="*/ 1574800 w 2006600"/>
                <a:gd name="connsiteY28" fmla="*/ 66675 h 282575"/>
                <a:gd name="connsiteX29" fmla="*/ 1663700 w 2006600"/>
                <a:gd name="connsiteY29" fmla="*/ 60325 h 282575"/>
                <a:gd name="connsiteX30" fmla="*/ 1695450 w 2006600"/>
                <a:gd name="connsiteY30" fmla="*/ 47625 h 282575"/>
                <a:gd name="connsiteX31" fmla="*/ 1778000 w 2006600"/>
                <a:gd name="connsiteY31" fmla="*/ 41275 h 282575"/>
                <a:gd name="connsiteX32" fmla="*/ 1828800 w 2006600"/>
                <a:gd name="connsiteY32" fmla="*/ 53975 h 282575"/>
                <a:gd name="connsiteX33" fmla="*/ 1854200 w 2006600"/>
                <a:gd name="connsiteY33" fmla="*/ 53975 h 282575"/>
                <a:gd name="connsiteX34" fmla="*/ 1892300 w 2006600"/>
                <a:gd name="connsiteY34" fmla="*/ 53975 h 282575"/>
                <a:gd name="connsiteX35" fmla="*/ 1987550 w 2006600"/>
                <a:gd name="connsiteY35" fmla="*/ 53975 h 282575"/>
                <a:gd name="connsiteX36" fmla="*/ 2006600 w 2006600"/>
                <a:gd name="connsiteY36" fmla="*/ 53975 h 282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2006600" h="282575">
                  <a:moveTo>
                    <a:pt x="0" y="276225"/>
                  </a:moveTo>
                  <a:lnTo>
                    <a:pt x="63500" y="276225"/>
                  </a:lnTo>
                  <a:cubicBezTo>
                    <a:pt x="95250" y="276225"/>
                    <a:pt x="160867" y="279400"/>
                    <a:pt x="190500" y="276225"/>
                  </a:cubicBezTo>
                  <a:cubicBezTo>
                    <a:pt x="220133" y="273050"/>
                    <a:pt x="223308" y="266700"/>
                    <a:pt x="241300" y="257175"/>
                  </a:cubicBezTo>
                  <a:cubicBezTo>
                    <a:pt x="259292" y="247650"/>
                    <a:pt x="273050" y="227542"/>
                    <a:pt x="298450" y="219075"/>
                  </a:cubicBezTo>
                  <a:cubicBezTo>
                    <a:pt x="323850" y="210608"/>
                    <a:pt x="366183" y="208492"/>
                    <a:pt x="393700" y="206375"/>
                  </a:cubicBezTo>
                  <a:cubicBezTo>
                    <a:pt x="421217" y="204258"/>
                    <a:pt x="442383" y="204258"/>
                    <a:pt x="463550" y="206375"/>
                  </a:cubicBezTo>
                  <a:cubicBezTo>
                    <a:pt x="484717" y="208492"/>
                    <a:pt x="501650" y="211667"/>
                    <a:pt x="520700" y="219075"/>
                  </a:cubicBezTo>
                  <a:cubicBezTo>
                    <a:pt x="539750" y="226483"/>
                    <a:pt x="560917" y="243417"/>
                    <a:pt x="577850" y="250825"/>
                  </a:cubicBezTo>
                  <a:cubicBezTo>
                    <a:pt x="594783" y="258233"/>
                    <a:pt x="605367" y="259292"/>
                    <a:pt x="622300" y="263525"/>
                  </a:cubicBezTo>
                  <a:cubicBezTo>
                    <a:pt x="639233" y="267758"/>
                    <a:pt x="658283" y="274108"/>
                    <a:pt x="679450" y="276225"/>
                  </a:cubicBezTo>
                  <a:cubicBezTo>
                    <a:pt x="700617" y="278342"/>
                    <a:pt x="727075" y="282575"/>
                    <a:pt x="749300" y="276225"/>
                  </a:cubicBezTo>
                  <a:cubicBezTo>
                    <a:pt x="771525" y="269875"/>
                    <a:pt x="799042" y="247650"/>
                    <a:pt x="812800" y="238125"/>
                  </a:cubicBezTo>
                  <a:cubicBezTo>
                    <a:pt x="826558" y="228600"/>
                    <a:pt x="821267" y="226483"/>
                    <a:pt x="831850" y="219075"/>
                  </a:cubicBezTo>
                  <a:cubicBezTo>
                    <a:pt x="842433" y="211667"/>
                    <a:pt x="862542" y="205317"/>
                    <a:pt x="876300" y="193675"/>
                  </a:cubicBezTo>
                  <a:cubicBezTo>
                    <a:pt x="890058" y="182033"/>
                    <a:pt x="901700" y="160867"/>
                    <a:pt x="914400" y="149225"/>
                  </a:cubicBezTo>
                  <a:cubicBezTo>
                    <a:pt x="927100" y="137583"/>
                    <a:pt x="933450" y="128058"/>
                    <a:pt x="952500" y="123825"/>
                  </a:cubicBezTo>
                  <a:cubicBezTo>
                    <a:pt x="971550" y="119592"/>
                    <a:pt x="1007533" y="121708"/>
                    <a:pt x="1028700" y="123825"/>
                  </a:cubicBezTo>
                  <a:cubicBezTo>
                    <a:pt x="1049867" y="125942"/>
                    <a:pt x="1061508" y="131233"/>
                    <a:pt x="1079500" y="136525"/>
                  </a:cubicBezTo>
                  <a:cubicBezTo>
                    <a:pt x="1097492" y="141817"/>
                    <a:pt x="1120775" y="151342"/>
                    <a:pt x="1136650" y="155575"/>
                  </a:cubicBezTo>
                  <a:cubicBezTo>
                    <a:pt x="1152525" y="159808"/>
                    <a:pt x="1158875" y="162983"/>
                    <a:pt x="1174750" y="161925"/>
                  </a:cubicBezTo>
                  <a:cubicBezTo>
                    <a:pt x="1190625" y="160867"/>
                    <a:pt x="1206500" y="158750"/>
                    <a:pt x="1231900" y="149225"/>
                  </a:cubicBezTo>
                  <a:cubicBezTo>
                    <a:pt x="1257300" y="139700"/>
                    <a:pt x="1307042" y="121708"/>
                    <a:pt x="1327150" y="104775"/>
                  </a:cubicBezTo>
                  <a:cubicBezTo>
                    <a:pt x="1347258" y="87842"/>
                    <a:pt x="1346200" y="64558"/>
                    <a:pt x="1352550" y="47625"/>
                  </a:cubicBezTo>
                  <a:cubicBezTo>
                    <a:pt x="1358900" y="30692"/>
                    <a:pt x="1354667" y="6350"/>
                    <a:pt x="1365250" y="3175"/>
                  </a:cubicBezTo>
                  <a:cubicBezTo>
                    <a:pt x="1375833" y="0"/>
                    <a:pt x="1399117" y="21167"/>
                    <a:pt x="1416050" y="28575"/>
                  </a:cubicBezTo>
                  <a:cubicBezTo>
                    <a:pt x="1432983" y="35983"/>
                    <a:pt x="1448858" y="42333"/>
                    <a:pt x="1466850" y="47625"/>
                  </a:cubicBezTo>
                  <a:cubicBezTo>
                    <a:pt x="1484842" y="52917"/>
                    <a:pt x="1506008" y="57150"/>
                    <a:pt x="1524000" y="60325"/>
                  </a:cubicBezTo>
                  <a:cubicBezTo>
                    <a:pt x="1541992" y="63500"/>
                    <a:pt x="1551517" y="66675"/>
                    <a:pt x="1574800" y="66675"/>
                  </a:cubicBezTo>
                  <a:cubicBezTo>
                    <a:pt x="1598083" y="66675"/>
                    <a:pt x="1643592" y="63500"/>
                    <a:pt x="1663700" y="60325"/>
                  </a:cubicBezTo>
                  <a:cubicBezTo>
                    <a:pt x="1683808" y="57150"/>
                    <a:pt x="1676400" y="50800"/>
                    <a:pt x="1695450" y="47625"/>
                  </a:cubicBezTo>
                  <a:cubicBezTo>
                    <a:pt x="1714500" y="44450"/>
                    <a:pt x="1755775" y="40217"/>
                    <a:pt x="1778000" y="41275"/>
                  </a:cubicBezTo>
                  <a:cubicBezTo>
                    <a:pt x="1800225" y="42333"/>
                    <a:pt x="1816100" y="51858"/>
                    <a:pt x="1828800" y="53975"/>
                  </a:cubicBezTo>
                  <a:cubicBezTo>
                    <a:pt x="1841500" y="56092"/>
                    <a:pt x="1854200" y="53975"/>
                    <a:pt x="1854200" y="53975"/>
                  </a:cubicBezTo>
                  <a:lnTo>
                    <a:pt x="1892300" y="53975"/>
                  </a:lnTo>
                  <a:lnTo>
                    <a:pt x="1987550" y="53975"/>
                  </a:lnTo>
                  <a:lnTo>
                    <a:pt x="2006600" y="53975"/>
                  </a:ln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 w="38100"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14" name="Freeform 13"/>
            <p:cNvSpPr/>
            <p:nvPr/>
          </p:nvSpPr>
          <p:spPr>
            <a:xfrm>
              <a:off x="1509011" y="3143616"/>
              <a:ext cx="2319925" cy="2286230"/>
            </a:xfrm>
            <a:custGeom>
              <a:avLst/>
              <a:gdLst>
                <a:gd name="connsiteX0" fmla="*/ 0 w 2914650"/>
                <a:gd name="connsiteY0" fmla="*/ 2872317 h 2872317"/>
                <a:gd name="connsiteX1" fmla="*/ 44450 w 2914650"/>
                <a:gd name="connsiteY1" fmla="*/ 2840567 h 2872317"/>
                <a:gd name="connsiteX2" fmla="*/ 107950 w 2914650"/>
                <a:gd name="connsiteY2" fmla="*/ 2808817 h 2872317"/>
                <a:gd name="connsiteX3" fmla="*/ 196850 w 2914650"/>
                <a:gd name="connsiteY3" fmla="*/ 2789767 h 2872317"/>
                <a:gd name="connsiteX4" fmla="*/ 254000 w 2914650"/>
                <a:gd name="connsiteY4" fmla="*/ 2783417 h 2872317"/>
                <a:gd name="connsiteX5" fmla="*/ 323850 w 2914650"/>
                <a:gd name="connsiteY5" fmla="*/ 2713567 h 2872317"/>
                <a:gd name="connsiteX6" fmla="*/ 323850 w 2914650"/>
                <a:gd name="connsiteY6" fmla="*/ 2586567 h 2872317"/>
                <a:gd name="connsiteX7" fmla="*/ 342900 w 2914650"/>
                <a:gd name="connsiteY7" fmla="*/ 2421467 h 2872317"/>
                <a:gd name="connsiteX8" fmla="*/ 349250 w 2914650"/>
                <a:gd name="connsiteY8" fmla="*/ 2275417 h 2872317"/>
                <a:gd name="connsiteX9" fmla="*/ 349250 w 2914650"/>
                <a:gd name="connsiteY9" fmla="*/ 2123017 h 2872317"/>
                <a:gd name="connsiteX10" fmla="*/ 355600 w 2914650"/>
                <a:gd name="connsiteY10" fmla="*/ 1900767 h 2872317"/>
                <a:gd name="connsiteX11" fmla="*/ 368300 w 2914650"/>
                <a:gd name="connsiteY11" fmla="*/ 1761067 h 2872317"/>
                <a:gd name="connsiteX12" fmla="*/ 374650 w 2914650"/>
                <a:gd name="connsiteY12" fmla="*/ 1513417 h 2872317"/>
                <a:gd name="connsiteX13" fmla="*/ 387350 w 2914650"/>
                <a:gd name="connsiteY13" fmla="*/ 1386417 h 2872317"/>
                <a:gd name="connsiteX14" fmla="*/ 425450 w 2914650"/>
                <a:gd name="connsiteY14" fmla="*/ 1900767 h 2872317"/>
                <a:gd name="connsiteX15" fmla="*/ 457200 w 2914650"/>
                <a:gd name="connsiteY15" fmla="*/ 2250017 h 2872317"/>
                <a:gd name="connsiteX16" fmla="*/ 488950 w 2914650"/>
                <a:gd name="connsiteY16" fmla="*/ 2402417 h 2872317"/>
                <a:gd name="connsiteX17" fmla="*/ 552450 w 2914650"/>
                <a:gd name="connsiteY17" fmla="*/ 2497667 h 2872317"/>
                <a:gd name="connsiteX18" fmla="*/ 603250 w 2914650"/>
                <a:gd name="connsiteY18" fmla="*/ 2631017 h 2872317"/>
                <a:gd name="connsiteX19" fmla="*/ 711200 w 2914650"/>
                <a:gd name="connsiteY19" fmla="*/ 2713567 h 2872317"/>
                <a:gd name="connsiteX20" fmla="*/ 781050 w 2914650"/>
                <a:gd name="connsiteY20" fmla="*/ 2751667 h 2872317"/>
                <a:gd name="connsiteX21" fmla="*/ 908050 w 2914650"/>
                <a:gd name="connsiteY21" fmla="*/ 2789767 h 2872317"/>
                <a:gd name="connsiteX22" fmla="*/ 1111250 w 2914650"/>
                <a:gd name="connsiteY22" fmla="*/ 2834217 h 2872317"/>
                <a:gd name="connsiteX23" fmla="*/ 1219200 w 2914650"/>
                <a:gd name="connsiteY23" fmla="*/ 2853267 h 2872317"/>
                <a:gd name="connsiteX24" fmla="*/ 1314450 w 2914650"/>
                <a:gd name="connsiteY24" fmla="*/ 2865967 h 2872317"/>
                <a:gd name="connsiteX25" fmla="*/ 1346200 w 2914650"/>
                <a:gd name="connsiteY25" fmla="*/ 2853267 h 2872317"/>
                <a:gd name="connsiteX26" fmla="*/ 1416050 w 2914650"/>
                <a:gd name="connsiteY26" fmla="*/ 2821517 h 2872317"/>
                <a:gd name="connsiteX27" fmla="*/ 1479550 w 2914650"/>
                <a:gd name="connsiteY27" fmla="*/ 2808817 h 2872317"/>
                <a:gd name="connsiteX28" fmla="*/ 1574800 w 2914650"/>
                <a:gd name="connsiteY28" fmla="*/ 2827867 h 2872317"/>
                <a:gd name="connsiteX29" fmla="*/ 1670050 w 2914650"/>
                <a:gd name="connsiteY29" fmla="*/ 2789767 h 2872317"/>
                <a:gd name="connsiteX30" fmla="*/ 1746250 w 2914650"/>
                <a:gd name="connsiteY30" fmla="*/ 2694517 h 2872317"/>
                <a:gd name="connsiteX31" fmla="*/ 1816100 w 2914650"/>
                <a:gd name="connsiteY31" fmla="*/ 2504017 h 2872317"/>
                <a:gd name="connsiteX32" fmla="*/ 1854200 w 2914650"/>
                <a:gd name="connsiteY32" fmla="*/ 2459567 h 2872317"/>
                <a:gd name="connsiteX33" fmla="*/ 1885950 w 2914650"/>
                <a:gd name="connsiteY33" fmla="*/ 2459567 h 2872317"/>
                <a:gd name="connsiteX34" fmla="*/ 1930400 w 2914650"/>
                <a:gd name="connsiteY34" fmla="*/ 2491317 h 2872317"/>
                <a:gd name="connsiteX35" fmla="*/ 2012950 w 2914650"/>
                <a:gd name="connsiteY35" fmla="*/ 2535767 h 2872317"/>
                <a:gd name="connsiteX36" fmla="*/ 2070100 w 2914650"/>
                <a:gd name="connsiteY36" fmla="*/ 2529417 h 2872317"/>
                <a:gd name="connsiteX37" fmla="*/ 2146300 w 2914650"/>
                <a:gd name="connsiteY37" fmla="*/ 2453217 h 2872317"/>
                <a:gd name="connsiteX38" fmla="*/ 2184400 w 2914650"/>
                <a:gd name="connsiteY38" fmla="*/ 2116667 h 2872317"/>
                <a:gd name="connsiteX39" fmla="*/ 2254250 w 2914650"/>
                <a:gd name="connsiteY39" fmla="*/ 795867 h 2872317"/>
                <a:gd name="connsiteX40" fmla="*/ 2266950 w 2914650"/>
                <a:gd name="connsiteY40" fmla="*/ 160867 h 2872317"/>
                <a:gd name="connsiteX41" fmla="*/ 2305050 w 2914650"/>
                <a:gd name="connsiteY41" fmla="*/ 8467 h 2872317"/>
                <a:gd name="connsiteX42" fmla="*/ 2330450 w 2914650"/>
                <a:gd name="connsiteY42" fmla="*/ 211667 h 2872317"/>
                <a:gd name="connsiteX43" fmla="*/ 2374900 w 2914650"/>
                <a:gd name="connsiteY43" fmla="*/ 878417 h 2872317"/>
                <a:gd name="connsiteX44" fmla="*/ 2438400 w 2914650"/>
                <a:gd name="connsiteY44" fmla="*/ 1284817 h 2872317"/>
                <a:gd name="connsiteX45" fmla="*/ 2540000 w 2914650"/>
                <a:gd name="connsiteY45" fmla="*/ 1754717 h 2872317"/>
                <a:gd name="connsiteX46" fmla="*/ 2724150 w 2914650"/>
                <a:gd name="connsiteY46" fmla="*/ 2154767 h 2872317"/>
                <a:gd name="connsiteX47" fmla="*/ 2914650 w 2914650"/>
                <a:gd name="connsiteY47" fmla="*/ 2307167 h 28723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</a:cxnLst>
              <a:rect l="l" t="t" r="r" b="b"/>
              <a:pathLst>
                <a:path w="2914650" h="2872317">
                  <a:moveTo>
                    <a:pt x="0" y="2872317"/>
                  </a:moveTo>
                  <a:cubicBezTo>
                    <a:pt x="13229" y="2861733"/>
                    <a:pt x="26458" y="2851150"/>
                    <a:pt x="44450" y="2840567"/>
                  </a:cubicBezTo>
                  <a:cubicBezTo>
                    <a:pt x="62442" y="2829984"/>
                    <a:pt x="82550" y="2817284"/>
                    <a:pt x="107950" y="2808817"/>
                  </a:cubicBezTo>
                  <a:cubicBezTo>
                    <a:pt x="133350" y="2800350"/>
                    <a:pt x="172508" y="2794000"/>
                    <a:pt x="196850" y="2789767"/>
                  </a:cubicBezTo>
                  <a:cubicBezTo>
                    <a:pt x="221192" y="2785534"/>
                    <a:pt x="232833" y="2796117"/>
                    <a:pt x="254000" y="2783417"/>
                  </a:cubicBezTo>
                  <a:cubicBezTo>
                    <a:pt x="275167" y="2770717"/>
                    <a:pt x="312208" y="2746375"/>
                    <a:pt x="323850" y="2713567"/>
                  </a:cubicBezTo>
                  <a:cubicBezTo>
                    <a:pt x="335492" y="2680759"/>
                    <a:pt x="320675" y="2635250"/>
                    <a:pt x="323850" y="2586567"/>
                  </a:cubicBezTo>
                  <a:cubicBezTo>
                    <a:pt x="327025" y="2537884"/>
                    <a:pt x="338667" y="2473325"/>
                    <a:pt x="342900" y="2421467"/>
                  </a:cubicBezTo>
                  <a:cubicBezTo>
                    <a:pt x="347133" y="2369609"/>
                    <a:pt x="348192" y="2325159"/>
                    <a:pt x="349250" y="2275417"/>
                  </a:cubicBezTo>
                  <a:cubicBezTo>
                    <a:pt x="350308" y="2225675"/>
                    <a:pt x="348192" y="2185459"/>
                    <a:pt x="349250" y="2123017"/>
                  </a:cubicBezTo>
                  <a:cubicBezTo>
                    <a:pt x="350308" y="2060575"/>
                    <a:pt x="352425" y="1961092"/>
                    <a:pt x="355600" y="1900767"/>
                  </a:cubicBezTo>
                  <a:cubicBezTo>
                    <a:pt x="358775" y="1840442"/>
                    <a:pt x="365125" y="1825625"/>
                    <a:pt x="368300" y="1761067"/>
                  </a:cubicBezTo>
                  <a:cubicBezTo>
                    <a:pt x="371475" y="1696509"/>
                    <a:pt x="371475" y="1575859"/>
                    <a:pt x="374650" y="1513417"/>
                  </a:cubicBezTo>
                  <a:cubicBezTo>
                    <a:pt x="377825" y="1450975"/>
                    <a:pt x="378883" y="1321859"/>
                    <a:pt x="387350" y="1386417"/>
                  </a:cubicBezTo>
                  <a:cubicBezTo>
                    <a:pt x="395817" y="1450975"/>
                    <a:pt x="413808" y="1756834"/>
                    <a:pt x="425450" y="1900767"/>
                  </a:cubicBezTo>
                  <a:cubicBezTo>
                    <a:pt x="437092" y="2044700"/>
                    <a:pt x="446617" y="2166409"/>
                    <a:pt x="457200" y="2250017"/>
                  </a:cubicBezTo>
                  <a:cubicBezTo>
                    <a:pt x="467783" y="2333625"/>
                    <a:pt x="473075" y="2361142"/>
                    <a:pt x="488950" y="2402417"/>
                  </a:cubicBezTo>
                  <a:cubicBezTo>
                    <a:pt x="504825" y="2443692"/>
                    <a:pt x="533400" y="2459567"/>
                    <a:pt x="552450" y="2497667"/>
                  </a:cubicBezTo>
                  <a:cubicBezTo>
                    <a:pt x="571500" y="2535767"/>
                    <a:pt x="576792" y="2595034"/>
                    <a:pt x="603250" y="2631017"/>
                  </a:cubicBezTo>
                  <a:cubicBezTo>
                    <a:pt x="629708" y="2667000"/>
                    <a:pt x="681567" y="2693459"/>
                    <a:pt x="711200" y="2713567"/>
                  </a:cubicBezTo>
                  <a:cubicBezTo>
                    <a:pt x="740833" y="2733675"/>
                    <a:pt x="748242" y="2738967"/>
                    <a:pt x="781050" y="2751667"/>
                  </a:cubicBezTo>
                  <a:cubicBezTo>
                    <a:pt x="813858" y="2764367"/>
                    <a:pt x="853017" y="2776009"/>
                    <a:pt x="908050" y="2789767"/>
                  </a:cubicBezTo>
                  <a:cubicBezTo>
                    <a:pt x="963083" y="2803525"/>
                    <a:pt x="1059392" y="2823634"/>
                    <a:pt x="1111250" y="2834217"/>
                  </a:cubicBezTo>
                  <a:cubicBezTo>
                    <a:pt x="1163108" y="2844800"/>
                    <a:pt x="1185333" y="2847975"/>
                    <a:pt x="1219200" y="2853267"/>
                  </a:cubicBezTo>
                  <a:cubicBezTo>
                    <a:pt x="1253067" y="2858559"/>
                    <a:pt x="1293283" y="2865967"/>
                    <a:pt x="1314450" y="2865967"/>
                  </a:cubicBezTo>
                  <a:cubicBezTo>
                    <a:pt x="1335617" y="2865967"/>
                    <a:pt x="1329267" y="2860675"/>
                    <a:pt x="1346200" y="2853267"/>
                  </a:cubicBezTo>
                  <a:cubicBezTo>
                    <a:pt x="1363133" y="2845859"/>
                    <a:pt x="1393825" y="2828925"/>
                    <a:pt x="1416050" y="2821517"/>
                  </a:cubicBezTo>
                  <a:cubicBezTo>
                    <a:pt x="1438275" y="2814109"/>
                    <a:pt x="1453092" y="2807759"/>
                    <a:pt x="1479550" y="2808817"/>
                  </a:cubicBezTo>
                  <a:cubicBezTo>
                    <a:pt x="1506008" y="2809875"/>
                    <a:pt x="1543050" y="2831042"/>
                    <a:pt x="1574800" y="2827867"/>
                  </a:cubicBezTo>
                  <a:cubicBezTo>
                    <a:pt x="1606550" y="2824692"/>
                    <a:pt x="1641475" y="2811992"/>
                    <a:pt x="1670050" y="2789767"/>
                  </a:cubicBezTo>
                  <a:cubicBezTo>
                    <a:pt x="1698625" y="2767542"/>
                    <a:pt x="1721908" y="2742142"/>
                    <a:pt x="1746250" y="2694517"/>
                  </a:cubicBezTo>
                  <a:cubicBezTo>
                    <a:pt x="1770592" y="2646892"/>
                    <a:pt x="1798108" y="2543175"/>
                    <a:pt x="1816100" y="2504017"/>
                  </a:cubicBezTo>
                  <a:cubicBezTo>
                    <a:pt x="1834092" y="2464859"/>
                    <a:pt x="1842558" y="2466975"/>
                    <a:pt x="1854200" y="2459567"/>
                  </a:cubicBezTo>
                  <a:cubicBezTo>
                    <a:pt x="1865842" y="2452159"/>
                    <a:pt x="1873250" y="2454275"/>
                    <a:pt x="1885950" y="2459567"/>
                  </a:cubicBezTo>
                  <a:cubicBezTo>
                    <a:pt x="1898650" y="2464859"/>
                    <a:pt x="1909233" y="2478617"/>
                    <a:pt x="1930400" y="2491317"/>
                  </a:cubicBezTo>
                  <a:cubicBezTo>
                    <a:pt x="1951567" y="2504017"/>
                    <a:pt x="1989667" y="2529417"/>
                    <a:pt x="2012950" y="2535767"/>
                  </a:cubicBezTo>
                  <a:cubicBezTo>
                    <a:pt x="2036233" y="2542117"/>
                    <a:pt x="2047875" y="2543175"/>
                    <a:pt x="2070100" y="2529417"/>
                  </a:cubicBezTo>
                  <a:cubicBezTo>
                    <a:pt x="2092325" y="2515659"/>
                    <a:pt x="2127250" y="2522009"/>
                    <a:pt x="2146300" y="2453217"/>
                  </a:cubicBezTo>
                  <a:cubicBezTo>
                    <a:pt x="2165350" y="2384425"/>
                    <a:pt x="2166408" y="2392892"/>
                    <a:pt x="2184400" y="2116667"/>
                  </a:cubicBezTo>
                  <a:cubicBezTo>
                    <a:pt x="2202392" y="1840442"/>
                    <a:pt x="2240492" y="1121834"/>
                    <a:pt x="2254250" y="795867"/>
                  </a:cubicBezTo>
                  <a:cubicBezTo>
                    <a:pt x="2268008" y="469900"/>
                    <a:pt x="2258483" y="292100"/>
                    <a:pt x="2266950" y="160867"/>
                  </a:cubicBezTo>
                  <a:cubicBezTo>
                    <a:pt x="2275417" y="29634"/>
                    <a:pt x="2294467" y="0"/>
                    <a:pt x="2305050" y="8467"/>
                  </a:cubicBezTo>
                  <a:cubicBezTo>
                    <a:pt x="2315633" y="16934"/>
                    <a:pt x="2318808" y="66675"/>
                    <a:pt x="2330450" y="211667"/>
                  </a:cubicBezTo>
                  <a:cubicBezTo>
                    <a:pt x="2342092" y="356659"/>
                    <a:pt x="2356908" y="699559"/>
                    <a:pt x="2374900" y="878417"/>
                  </a:cubicBezTo>
                  <a:cubicBezTo>
                    <a:pt x="2392892" y="1057275"/>
                    <a:pt x="2410883" y="1138767"/>
                    <a:pt x="2438400" y="1284817"/>
                  </a:cubicBezTo>
                  <a:cubicBezTo>
                    <a:pt x="2465917" y="1430867"/>
                    <a:pt x="2492375" y="1609725"/>
                    <a:pt x="2540000" y="1754717"/>
                  </a:cubicBezTo>
                  <a:cubicBezTo>
                    <a:pt x="2587625" y="1899709"/>
                    <a:pt x="2661708" y="2062692"/>
                    <a:pt x="2724150" y="2154767"/>
                  </a:cubicBezTo>
                  <a:cubicBezTo>
                    <a:pt x="2786592" y="2246842"/>
                    <a:pt x="2850621" y="2277004"/>
                    <a:pt x="2914650" y="2307167"/>
                  </a:cubicBezTo>
                </a:path>
              </a:pathLst>
            </a:cu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2349500" y="271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a axi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8" name="Line 7"/>
          <p:cNvSpPr>
            <a:spLocks noChangeShapeType="1"/>
          </p:cNvSpPr>
          <p:nvPr/>
        </p:nvSpPr>
        <p:spPr bwMode="auto">
          <a:xfrm flipV="1">
            <a:off x="2097154" y="5003800"/>
            <a:ext cx="0" cy="783229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219200" y="54737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b axis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7" grpId="0"/>
      <p:bldP spid="18" grpId="0" animBg="1"/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dding Polarized Ligh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38914" name="Picture 2" descr="3D animati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4578" y="2471239"/>
            <a:ext cx="4582902" cy="3222353"/>
          </a:xfrm>
          <a:prstGeom prst="rect">
            <a:avLst/>
          </a:prstGeom>
          <a:noFill/>
        </p:spPr>
      </p:pic>
      <p:pic>
        <p:nvPicPr>
          <p:cNvPr id="38916" name="Picture 4" descr="2D animation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54603" y="2484302"/>
            <a:ext cx="3209289" cy="3209289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584200" y="825500"/>
            <a:ext cx="79375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In phase (peak at the same time) + same amplitude</a:t>
            </a:r>
          </a:p>
          <a:p>
            <a:pPr algn="ctr"/>
            <a:endParaRPr lang="en-US" sz="2800" dirty="0" smtClean="0"/>
          </a:p>
          <a:p>
            <a:pPr algn="ctr"/>
            <a:r>
              <a:rPr lang="en-US" sz="2800" dirty="0" smtClean="0"/>
              <a:t>Vertical + Horizontal = 45° diagon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8" name="Picture 4" descr="2D animation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75275" y="2501900"/>
            <a:ext cx="3184525" cy="3184525"/>
          </a:xfrm>
          <a:prstGeom prst="rect">
            <a:avLst/>
          </a:prstGeom>
          <a:noFill/>
        </p:spPr>
      </p:pic>
      <p:pic>
        <p:nvPicPr>
          <p:cNvPr id="41986" name="Picture 2" descr="3D animati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4174" y="2476500"/>
            <a:ext cx="4568825" cy="3212455"/>
          </a:xfrm>
          <a:prstGeom prst="rect">
            <a:avLst/>
          </a:prstGeom>
          <a:noFill/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dding Polarized Ligh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62200" y="5905500"/>
            <a:ext cx="513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Green peaks when red baselines.</a:t>
            </a:r>
          </a:p>
          <a:p>
            <a:pPr algn="ctr"/>
            <a:r>
              <a:rPr lang="en-US" sz="2400" dirty="0" smtClean="0"/>
              <a:t>Sum (blue) is always 1.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1625600" y="825500"/>
            <a:ext cx="62103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¼ </a:t>
            </a:r>
            <a:r>
              <a:rPr lang="en-US" sz="2800" dirty="0" smtClean="0">
                <a:latin typeface="Symbol" pitchFamily="18" charset="2"/>
              </a:rPr>
              <a:t>l</a:t>
            </a:r>
            <a:r>
              <a:rPr lang="en-US" sz="2800" dirty="0" smtClean="0"/>
              <a:t> (90°) out of phase + same amplitude</a:t>
            </a:r>
          </a:p>
          <a:p>
            <a:pPr algn="ctr"/>
            <a:endParaRPr lang="en-US" sz="2800" dirty="0" smtClean="0"/>
          </a:p>
          <a:p>
            <a:pPr algn="ctr"/>
            <a:r>
              <a:rPr lang="en-US" sz="2800" dirty="0" smtClean="0"/>
              <a:t>Vertical + Horizontal = Circula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0" name="Picture 4" descr="3D animati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2903" y="3953509"/>
            <a:ext cx="2652939" cy="1865348"/>
          </a:xfrm>
          <a:prstGeom prst="rect">
            <a:avLst/>
          </a:prstGeom>
          <a:noFill/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  <a:latin typeface="Symbol" pitchFamily="18" charset="2"/>
              </a:rPr>
              <a:t>l</a:t>
            </a:r>
            <a:r>
              <a:rPr lang="en-US" sz="3200" b="1" u="sng" dirty="0" smtClean="0">
                <a:solidFill>
                  <a:schemeClr val="tx2"/>
                </a:solidFill>
              </a:rPr>
              <a:t>/4 Wave Plate Polariz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39938" name="Picture 2" descr="http://hyperphysics.phy-astr.gsu.edu/hbase/phyopt/imgpho/lcpol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51380" y="851619"/>
            <a:ext cx="3179620" cy="2612214"/>
          </a:xfrm>
          <a:prstGeom prst="rect">
            <a:avLst/>
          </a:prstGeom>
          <a:noFill/>
        </p:spPr>
      </p:pic>
      <p:pic>
        <p:nvPicPr>
          <p:cNvPr id="6" name="Picture 5" descr="Vertical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1202" y="3583755"/>
            <a:ext cx="2690193" cy="1891542"/>
          </a:xfrm>
          <a:prstGeom prst="rect">
            <a:avLst/>
          </a:prstGeom>
        </p:spPr>
      </p:pic>
      <p:sp>
        <p:nvSpPr>
          <p:cNvPr id="8" name="Cube 7"/>
          <p:cNvSpPr/>
          <p:nvPr/>
        </p:nvSpPr>
        <p:spPr>
          <a:xfrm>
            <a:off x="2375623" y="3690798"/>
            <a:ext cx="526327" cy="1982732"/>
          </a:xfrm>
          <a:prstGeom prst="cube">
            <a:avLst>
              <a:gd name="adj" fmla="val 56354"/>
            </a:avLst>
          </a:prstGeom>
          <a:solidFill>
            <a:schemeClr val="bg1">
              <a:lumMod val="85000"/>
            </a:schemeClr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 flipV="1">
            <a:off x="1703454" y="5575299"/>
            <a:ext cx="582546" cy="65622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54000" y="6218535"/>
            <a:ext cx="4559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l</a:t>
            </a:r>
            <a:r>
              <a:rPr lang="en-US" sz="2400" dirty="0" smtClean="0"/>
              <a:t>/4 Wave Plate Polarizer</a:t>
            </a:r>
            <a:endParaRPr lang="en-US" sz="2400" dirty="0"/>
          </a:p>
        </p:txBody>
      </p:sp>
      <p:pic>
        <p:nvPicPr>
          <p:cNvPr id="15" name="Picture 4" descr="2D animation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61075" y="3822700"/>
            <a:ext cx="2384425" cy="2384425"/>
          </a:xfrm>
          <a:prstGeom prst="rect">
            <a:avLst/>
          </a:prstGeom>
          <a:noFill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Outline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4799" y="1168400"/>
            <a:ext cx="7039429" cy="5290457"/>
          </a:xfrm>
        </p:spPr>
        <p:txBody>
          <a:bodyPr>
            <a:normAutofit/>
          </a:bodyPr>
          <a:lstStyle/>
          <a:p>
            <a:r>
              <a:rPr lang="en-US" dirty="0" smtClean="0"/>
              <a:t>Dipole Moment/Polarity</a:t>
            </a:r>
          </a:p>
          <a:p>
            <a:r>
              <a:rPr lang="en-US" dirty="0" smtClean="0"/>
              <a:t>Dipole and Symmetry</a:t>
            </a:r>
          </a:p>
          <a:p>
            <a:r>
              <a:rPr lang="en-US" dirty="0" smtClean="0"/>
              <a:t>Dipole and Crystals</a:t>
            </a:r>
          </a:p>
          <a:p>
            <a:r>
              <a:rPr lang="en-US" dirty="0" err="1" smtClean="0"/>
              <a:t>Chirality</a:t>
            </a:r>
            <a:endParaRPr lang="en-US" dirty="0" smtClean="0"/>
          </a:p>
          <a:p>
            <a:r>
              <a:rPr lang="en-US" dirty="0" smtClean="0"/>
              <a:t>Circular </a:t>
            </a:r>
            <a:r>
              <a:rPr lang="en-US" dirty="0" err="1" smtClean="0"/>
              <a:t>Dichroism</a:t>
            </a:r>
            <a:endParaRPr lang="en-US" dirty="0" smtClean="0"/>
          </a:p>
          <a:p>
            <a:r>
              <a:rPr lang="en-US" dirty="0" smtClean="0"/>
              <a:t>Optical Activity and Symmetry</a:t>
            </a:r>
          </a:p>
          <a:p>
            <a:r>
              <a:rPr lang="en-US" dirty="0" smtClean="0"/>
              <a:t>Dynamic Molecules</a:t>
            </a:r>
          </a:p>
          <a:p>
            <a:r>
              <a:rPr lang="en-US" dirty="0" smtClean="0"/>
              <a:t>Applications of CD</a:t>
            </a:r>
          </a:p>
          <a:p>
            <a:endParaRPr lang="en-US" dirty="0"/>
          </a:p>
        </p:txBody>
      </p:sp>
      <p:pic>
        <p:nvPicPr>
          <p:cNvPr id="125954" name="Picture 2" descr="http://artforkidshub.com/wp-content/uploads/2013/08/tiger-symmetry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55146" y="590923"/>
            <a:ext cx="2988829" cy="386789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6" name="Picture 8" descr="2D animation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76975" y="3873500"/>
            <a:ext cx="2270125" cy="2270125"/>
          </a:xfrm>
          <a:prstGeom prst="rect">
            <a:avLst/>
          </a:prstGeom>
          <a:noFill/>
        </p:spPr>
      </p:pic>
      <p:pic>
        <p:nvPicPr>
          <p:cNvPr id="43014" name="Picture 6" descr="3D animati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60574" y="3835400"/>
            <a:ext cx="3160889" cy="2222500"/>
          </a:xfrm>
          <a:prstGeom prst="rect">
            <a:avLst/>
          </a:prstGeom>
          <a:noFill/>
        </p:spPr>
      </p:pic>
      <p:pic>
        <p:nvPicPr>
          <p:cNvPr id="43012" name="Picture 4" descr="2D animation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64275" y="1117600"/>
            <a:ext cx="2270125" cy="2270125"/>
          </a:xfrm>
          <a:prstGeom prst="rect">
            <a:avLst/>
          </a:prstGeom>
          <a:noFill/>
        </p:spPr>
      </p:pic>
      <p:pic>
        <p:nvPicPr>
          <p:cNvPr id="43010" name="Picture 2" descr="3D animation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35174" y="1130300"/>
            <a:ext cx="3209925" cy="2256979"/>
          </a:xfrm>
          <a:prstGeom prst="rect">
            <a:avLst/>
          </a:prstGeom>
          <a:noFill/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Polarization of Ligh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53065" y="3365881"/>
            <a:ext cx="1876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ide View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6484512" y="3401216"/>
            <a:ext cx="1876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nd View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81120" y="1807828"/>
            <a:ext cx="18763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left-circularly polarized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19625" y="4493243"/>
            <a:ext cx="19996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right-circularly polarized</a:t>
            </a:r>
            <a:endParaRPr lang="en-US" sz="24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6" name="Picture 4" descr="2D animacio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75275" y="2501900"/>
            <a:ext cx="3171825" cy="3171825"/>
          </a:xfrm>
          <a:prstGeom prst="rect">
            <a:avLst/>
          </a:prstGeom>
          <a:noFill/>
        </p:spPr>
      </p:pic>
      <p:pic>
        <p:nvPicPr>
          <p:cNvPr id="44034" name="Picture 2" descr="3D animaci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474" y="2476500"/>
            <a:ext cx="4568825" cy="3212455"/>
          </a:xfrm>
          <a:prstGeom prst="rect">
            <a:avLst/>
          </a:prstGeom>
          <a:noFill/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dding Polarized Ligh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6700" y="825500"/>
            <a:ext cx="85725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In phase (peak at the same time) + same amplitude</a:t>
            </a:r>
          </a:p>
          <a:p>
            <a:pPr algn="ctr"/>
            <a:endParaRPr lang="en-US" sz="2800" dirty="0" smtClean="0"/>
          </a:p>
          <a:p>
            <a:pPr algn="ctr"/>
            <a:r>
              <a:rPr lang="en-US" sz="2800" dirty="0" smtClean="0"/>
              <a:t>left circular + right circular = vertica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362200" y="5905500"/>
            <a:ext cx="439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Green peaks when red peaks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bsorption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45058" name="Picture 2" descr="http://www.enzim.hu/%7Eszia/cddemo/p7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11300" y="3036888"/>
            <a:ext cx="6096000" cy="2143125"/>
          </a:xfrm>
          <a:prstGeom prst="rect">
            <a:avLst/>
          </a:prstGeom>
          <a:noFill/>
        </p:spPr>
      </p:pic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2260600" y="5461000"/>
            <a:ext cx="45910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 algn="l" eaLnBrk="1" hangingPunct="1">
              <a:spcBef>
                <a:spcPct val="20000"/>
              </a:spcBef>
            </a:pPr>
            <a:r>
              <a:rPr lang="en-GB" sz="2800" dirty="0"/>
              <a:t>Absorbance: </a:t>
            </a:r>
          </a:p>
          <a:p>
            <a:pPr marL="342900" indent="-342900" eaLnBrk="1" hangingPunct="1">
              <a:spcBef>
                <a:spcPct val="20000"/>
              </a:spcBef>
            </a:pPr>
            <a:r>
              <a:rPr lang="en-GB" sz="2800" dirty="0" smtClean="0"/>
              <a:t>	A </a:t>
            </a:r>
            <a:r>
              <a:rPr lang="en-GB" sz="2800" dirty="0"/>
              <a:t>= -</a:t>
            </a:r>
            <a:r>
              <a:rPr lang="en-GB" sz="2800" dirty="0" smtClean="0"/>
              <a:t>log </a:t>
            </a:r>
            <a:r>
              <a:rPr lang="en-GB" sz="2800" dirty="0"/>
              <a:t>T = </a:t>
            </a:r>
            <a:r>
              <a:rPr lang="en-GB" sz="2800" dirty="0" smtClean="0"/>
              <a:t>log </a:t>
            </a:r>
            <a:r>
              <a:rPr lang="en-GB" sz="2800" dirty="0"/>
              <a:t>P</a:t>
            </a:r>
            <a:r>
              <a:rPr lang="en-GB" sz="2800" baseline="-25000" dirty="0"/>
              <a:t>0</a:t>
            </a:r>
            <a:r>
              <a:rPr lang="en-GB" sz="2800" dirty="0"/>
              <a:t>/P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257599" y="1353024"/>
            <a:ext cx="2443163" cy="920753"/>
            <a:chOff x="3885" y="696"/>
            <a:chExt cx="1539" cy="580"/>
          </a:xfrm>
        </p:grpSpPr>
        <p:sp>
          <p:nvSpPr>
            <p:cNvPr id="9" name="AutoShape 9"/>
            <p:cNvSpPr>
              <a:spLocks noChangeArrowheads="1"/>
            </p:cNvSpPr>
            <p:nvPr/>
          </p:nvSpPr>
          <p:spPr bwMode="auto">
            <a:xfrm>
              <a:off x="3888" y="696"/>
              <a:ext cx="624" cy="576"/>
            </a:xfrm>
            <a:prstGeom prst="rightArrow">
              <a:avLst>
                <a:gd name="adj1" fmla="val 50000"/>
                <a:gd name="adj2" fmla="val 27083"/>
              </a:avLst>
            </a:prstGeom>
            <a:solidFill>
              <a:srgbClr val="FF0000">
                <a:alpha val="69804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AutoShape 10"/>
            <p:cNvSpPr>
              <a:spLocks noChangeArrowheads="1"/>
            </p:cNvSpPr>
            <p:nvPr/>
          </p:nvSpPr>
          <p:spPr bwMode="auto">
            <a:xfrm>
              <a:off x="4944" y="804"/>
              <a:ext cx="480" cy="360"/>
            </a:xfrm>
            <a:prstGeom prst="rightArrow">
              <a:avLst>
                <a:gd name="adj1" fmla="val 50000"/>
                <a:gd name="adj2" fmla="val 33333"/>
              </a:avLst>
            </a:prstGeom>
            <a:solidFill>
              <a:srgbClr val="FF0000">
                <a:alpha val="69804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3885" y="830"/>
              <a:ext cx="28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 dirty="0"/>
                <a:t>P</a:t>
              </a:r>
              <a:r>
                <a:rPr lang="en-US" sz="2400" b="1" baseline="-25000" dirty="0"/>
                <a:t>0</a:t>
              </a:r>
            </a:p>
            <a:p>
              <a:pPr algn="l"/>
              <a:endParaRPr lang="en-US" sz="2400" b="1" baseline="-25000" dirty="0"/>
            </a:p>
          </p:txBody>
        </p:sp>
      </p:grpSp>
      <p:sp>
        <p:nvSpPr>
          <p:cNvPr id="12" name="Cube 11"/>
          <p:cNvSpPr/>
          <p:nvPr/>
        </p:nvSpPr>
        <p:spPr>
          <a:xfrm>
            <a:off x="4291063" y="1218216"/>
            <a:ext cx="536473" cy="1348648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113615" y="2139950"/>
            <a:ext cx="1154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power in)</a:t>
            </a:r>
            <a:endParaRPr lang="en-US" dirty="0"/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4953045" y="1575419"/>
            <a:ext cx="34817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 dirty="0" smtClean="0"/>
              <a:t>P</a:t>
            </a:r>
            <a:endParaRPr lang="en-US" sz="2400" b="1" baseline="-25000" dirty="0"/>
          </a:p>
          <a:p>
            <a:pPr algn="l"/>
            <a:endParaRPr lang="en-US" sz="2400" b="1" baseline="-25000" dirty="0"/>
          </a:p>
        </p:txBody>
      </p:sp>
      <p:sp>
        <p:nvSpPr>
          <p:cNvPr id="16" name="Rectangle 15"/>
          <p:cNvSpPr/>
          <p:nvPr/>
        </p:nvSpPr>
        <p:spPr>
          <a:xfrm>
            <a:off x="4809065" y="2162141"/>
            <a:ext cx="13006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power out)</a:t>
            </a:r>
            <a:endParaRPr lang="en-US" dirty="0"/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2711499" y="4004150"/>
            <a:ext cx="452438" cy="708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 dirty="0">
                <a:solidFill>
                  <a:srgbClr val="FF0000"/>
                </a:solidFill>
              </a:rPr>
              <a:t>P</a:t>
            </a:r>
            <a:r>
              <a:rPr lang="en-US" sz="2400" b="1" baseline="-25000" dirty="0">
                <a:solidFill>
                  <a:srgbClr val="FF0000"/>
                </a:solidFill>
              </a:rPr>
              <a:t>0</a:t>
            </a:r>
          </a:p>
          <a:p>
            <a:pPr algn="l"/>
            <a:endParaRPr lang="en-US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5911899" y="3650137"/>
            <a:ext cx="34817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 dirty="0" smtClean="0">
                <a:solidFill>
                  <a:srgbClr val="FF0000"/>
                </a:solidFill>
              </a:rPr>
              <a:t>P</a:t>
            </a:r>
            <a:endParaRPr lang="en-US" sz="2400" b="1" baseline="-25000" dirty="0">
              <a:solidFill>
                <a:srgbClr val="FF0000"/>
              </a:solidFill>
            </a:endParaRPr>
          </a:p>
          <a:p>
            <a:pPr algn="l"/>
            <a:endParaRPr lang="en-US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AutoShape 2" descr="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" name="Picture 4" descr="http://www.vanderbilt.edu/AnS/physics/astrocourses/ast201/chirality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66011" y="1292224"/>
            <a:ext cx="6186577" cy="4206876"/>
          </a:xfrm>
          <a:prstGeom prst="rect">
            <a:avLst/>
          </a:prstGeom>
          <a:noFill/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Optically Active Molecul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http://biopolyverse.files.wordpress.com/2011/04/stereochem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27675" y="1082675"/>
            <a:ext cx="2828925" cy="1724025"/>
          </a:xfrm>
          <a:prstGeom prst="rect">
            <a:avLst/>
          </a:prstGeom>
          <a:noFill/>
        </p:spPr>
      </p:pic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438150" y="1625600"/>
            <a:ext cx="8229600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 algn="l" eaLnBrk="1" hangingPunct="1">
              <a:spcBef>
                <a:spcPct val="20000"/>
              </a:spcBef>
            </a:pPr>
            <a:r>
              <a:rPr lang="en-GB" sz="2800" dirty="0"/>
              <a:t>The Beer-Lambert </a:t>
            </a:r>
            <a:r>
              <a:rPr lang="en-GB" sz="2800" dirty="0" smtClean="0"/>
              <a:t>Law:</a:t>
            </a:r>
            <a:endParaRPr lang="en-GB" sz="2800" dirty="0">
              <a:solidFill>
                <a:srgbClr val="FFFF00"/>
              </a:solidFill>
            </a:endParaRPr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146050" y="3149600"/>
            <a:ext cx="4616450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742950" lvl="1" indent="-285750">
              <a:spcAft>
                <a:spcPts val="1000"/>
              </a:spcAft>
            </a:pPr>
            <a:r>
              <a:rPr lang="en-US" dirty="0" smtClean="0"/>
              <a:t>A  =  absorbance (</a:t>
            </a:r>
            <a:r>
              <a:rPr lang="en-US" dirty="0" err="1" smtClean="0"/>
              <a:t>unitless</a:t>
            </a:r>
            <a:r>
              <a:rPr lang="en-US" dirty="0" smtClean="0"/>
              <a:t>, A = </a:t>
            </a:r>
            <a:r>
              <a:rPr lang="en-GB" dirty="0" smtClean="0"/>
              <a:t>log</a:t>
            </a:r>
            <a:r>
              <a:rPr lang="en-GB" baseline="-25000" dirty="0" smtClean="0"/>
              <a:t>10</a:t>
            </a:r>
            <a:r>
              <a:rPr lang="en-GB" dirty="0" smtClean="0"/>
              <a:t> P</a:t>
            </a:r>
            <a:r>
              <a:rPr lang="en-GB" baseline="-25000" dirty="0" smtClean="0"/>
              <a:t>0</a:t>
            </a:r>
            <a:r>
              <a:rPr lang="en-GB" dirty="0" smtClean="0"/>
              <a:t>/P)</a:t>
            </a:r>
            <a:r>
              <a:rPr lang="en-US" dirty="0" smtClean="0"/>
              <a:t> </a:t>
            </a:r>
            <a:endParaRPr lang="en-US" dirty="0"/>
          </a:p>
          <a:p>
            <a:pPr marL="742950" lvl="1" indent="-285750">
              <a:spcAft>
                <a:spcPts val="1000"/>
              </a:spcAft>
            </a:pPr>
            <a:r>
              <a:rPr lang="en-US" b="1" dirty="0">
                <a:latin typeface="Symbol" pitchFamily="18" charset="2"/>
              </a:rPr>
              <a:t>e</a:t>
            </a:r>
            <a:r>
              <a:rPr lang="en-US" dirty="0"/>
              <a:t> </a:t>
            </a:r>
            <a:r>
              <a:rPr lang="en-US" dirty="0" smtClean="0"/>
              <a:t> =  molar </a:t>
            </a:r>
            <a:r>
              <a:rPr lang="en-US" dirty="0" err="1" smtClean="0"/>
              <a:t>absorptivity</a:t>
            </a:r>
            <a:r>
              <a:rPr lang="en-US" dirty="0" smtClean="0"/>
              <a:t> (L mol</a:t>
            </a:r>
            <a:r>
              <a:rPr lang="en-US" baseline="30000" dirty="0" smtClean="0"/>
              <a:t>-1</a:t>
            </a:r>
            <a:r>
              <a:rPr lang="en-US" dirty="0" smtClean="0"/>
              <a:t> cm</a:t>
            </a:r>
            <a:r>
              <a:rPr lang="en-US" baseline="30000" dirty="0" smtClean="0"/>
              <a:t>-1</a:t>
            </a:r>
            <a:r>
              <a:rPr lang="en-US" dirty="0" smtClean="0"/>
              <a:t>)</a:t>
            </a:r>
            <a:endParaRPr lang="en-US" baseline="30000" dirty="0"/>
          </a:p>
          <a:p>
            <a:pPr marL="742950" lvl="1" indent="-285750">
              <a:spcAft>
                <a:spcPts val="1000"/>
              </a:spcAft>
            </a:pPr>
            <a:r>
              <a:rPr lang="en-US" dirty="0" smtClean="0">
                <a:latin typeface="Vivaldi" pitchFamily="66" charset="0"/>
              </a:rPr>
              <a:t>l </a:t>
            </a:r>
            <a:r>
              <a:rPr lang="en-US" dirty="0" smtClean="0"/>
              <a:t>  =  path </a:t>
            </a:r>
            <a:r>
              <a:rPr lang="en-US" dirty="0"/>
              <a:t>length of the sample </a:t>
            </a:r>
            <a:r>
              <a:rPr lang="en-US" dirty="0" smtClean="0"/>
              <a:t>(cm)</a:t>
            </a:r>
            <a:endParaRPr lang="en-US" dirty="0"/>
          </a:p>
          <a:p>
            <a:pPr marL="742950" lvl="1" indent="-285750" algn="l" eaLnBrk="1" hangingPunct="1">
              <a:spcAft>
                <a:spcPts val="1000"/>
              </a:spcAft>
            </a:pPr>
            <a:r>
              <a:rPr lang="en-US" dirty="0"/>
              <a:t>c </a:t>
            </a:r>
            <a:r>
              <a:rPr lang="en-US" dirty="0" smtClean="0"/>
              <a:t> =  </a:t>
            </a:r>
            <a:r>
              <a:rPr lang="en-US" dirty="0"/>
              <a:t>concentration </a:t>
            </a:r>
            <a:r>
              <a:rPr lang="en-US" dirty="0" smtClean="0"/>
              <a:t>(mol/L or M)</a:t>
            </a:r>
            <a:endParaRPr lang="en-GB" sz="2000" dirty="0">
              <a:solidFill>
                <a:srgbClr val="FFFF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46199" y="2239218"/>
            <a:ext cx="224612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Tahoma" pitchFamily="34" charset="0"/>
              </a:rPr>
              <a:t>A = </a:t>
            </a:r>
            <a:r>
              <a:rPr lang="en-US" sz="4000" dirty="0" smtClean="0">
                <a:latin typeface="Symbol" pitchFamily="18" charset="2"/>
              </a:rPr>
              <a:t>e</a:t>
            </a:r>
            <a:r>
              <a:rPr lang="en-US" sz="4000" dirty="0" smtClean="0">
                <a:latin typeface="Tahoma" pitchFamily="34" charset="0"/>
              </a:rPr>
              <a:t> c </a:t>
            </a:r>
            <a:r>
              <a:rPr lang="en-US" sz="4000" b="1" dirty="0" smtClean="0">
                <a:latin typeface="Vivaldi" pitchFamily="66" charset="0"/>
              </a:rPr>
              <a:t>l</a:t>
            </a:r>
            <a:r>
              <a:rPr lang="en-US" sz="4000" dirty="0" smtClean="0">
                <a:latin typeface="Tahoma" pitchFamily="34" charset="0"/>
              </a:rPr>
              <a:t> </a:t>
            </a:r>
            <a:endParaRPr lang="en-US" sz="4000" dirty="0"/>
          </a:p>
        </p:txBody>
      </p:sp>
      <p:sp>
        <p:nvSpPr>
          <p:cNvPr id="10" name="TextBox 9"/>
          <p:cNvSpPr txBox="1"/>
          <p:nvPr/>
        </p:nvSpPr>
        <p:spPr>
          <a:xfrm>
            <a:off x="5105400" y="2895600"/>
            <a:ext cx="4140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e</a:t>
            </a:r>
            <a:r>
              <a:rPr lang="en-US" sz="2400" dirty="0" smtClean="0"/>
              <a:t> is the same for D and L</a:t>
            </a:r>
          </a:p>
          <a:p>
            <a:r>
              <a:rPr lang="en-US" sz="2400" dirty="0" smtClean="0"/>
              <a:t>If C are equal:</a:t>
            </a:r>
          </a:p>
          <a:p>
            <a:r>
              <a:rPr lang="en-US" sz="2400" dirty="0" smtClean="0"/>
              <a:t>	50:50 D to L</a:t>
            </a:r>
          </a:p>
          <a:p>
            <a:r>
              <a:rPr lang="en-US" sz="2400" dirty="0" smtClean="0"/>
              <a:t>	100% D</a:t>
            </a:r>
          </a:p>
          <a:p>
            <a:r>
              <a:rPr lang="en-US" sz="2400" dirty="0" smtClean="0"/>
              <a:t>	100% L</a:t>
            </a:r>
          </a:p>
          <a:p>
            <a:r>
              <a:rPr lang="en-US" sz="2400" dirty="0" smtClean="0"/>
              <a:t>Then A is the same.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952500" y="5537200"/>
            <a:ext cx="718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Assuming the light is </a:t>
            </a:r>
            <a:r>
              <a:rPr lang="en-US" sz="3200" b="1" dirty="0" err="1" smtClean="0"/>
              <a:t>unpolarized</a:t>
            </a:r>
            <a:r>
              <a:rPr lang="en-US" sz="3200" b="1" dirty="0" smtClean="0"/>
              <a:t>!</a:t>
            </a:r>
            <a:endParaRPr lang="en-US" sz="3200" b="1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bsorption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89525" y="1258888"/>
            <a:ext cx="120015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0"/>
          <p:cNvGrpSpPr/>
          <p:nvPr/>
        </p:nvGrpSpPr>
        <p:grpSpPr>
          <a:xfrm>
            <a:off x="4104215" y="5358416"/>
            <a:ext cx="2996062" cy="1348648"/>
            <a:chOff x="459315" y="5206016"/>
            <a:chExt cx="2996062" cy="1348648"/>
          </a:xfrm>
        </p:grpSpPr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603299" y="5340824"/>
              <a:ext cx="2443163" cy="920753"/>
              <a:chOff x="3885" y="696"/>
              <a:chExt cx="1539" cy="580"/>
            </a:xfrm>
          </p:grpSpPr>
          <p:sp>
            <p:nvSpPr>
              <p:cNvPr id="14" name="AutoShape 9"/>
              <p:cNvSpPr>
                <a:spLocks noChangeArrowheads="1"/>
              </p:cNvSpPr>
              <p:nvPr/>
            </p:nvSpPr>
            <p:spPr bwMode="auto">
              <a:xfrm>
                <a:off x="3888" y="696"/>
                <a:ext cx="624" cy="576"/>
              </a:xfrm>
              <a:prstGeom prst="rightArrow">
                <a:avLst>
                  <a:gd name="adj1" fmla="val 50000"/>
                  <a:gd name="adj2" fmla="val 27083"/>
                </a:avLst>
              </a:prstGeom>
              <a:solidFill>
                <a:srgbClr val="FF0000">
                  <a:alpha val="69804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AutoShape 10"/>
              <p:cNvSpPr>
                <a:spLocks noChangeArrowheads="1"/>
              </p:cNvSpPr>
              <p:nvPr/>
            </p:nvSpPr>
            <p:spPr bwMode="auto">
              <a:xfrm>
                <a:off x="4944" y="804"/>
                <a:ext cx="480" cy="360"/>
              </a:xfrm>
              <a:prstGeom prst="rightArrow">
                <a:avLst>
                  <a:gd name="adj1" fmla="val 50000"/>
                  <a:gd name="adj2" fmla="val 33333"/>
                </a:avLst>
              </a:prstGeom>
              <a:solidFill>
                <a:srgbClr val="FF0000">
                  <a:alpha val="69804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Text Box 12"/>
              <p:cNvSpPr txBox="1">
                <a:spLocks noChangeArrowheads="1"/>
              </p:cNvSpPr>
              <p:nvPr/>
            </p:nvSpPr>
            <p:spPr bwMode="auto">
              <a:xfrm>
                <a:off x="3885" y="830"/>
                <a:ext cx="285" cy="4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400" b="1" dirty="0"/>
                  <a:t>P</a:t>
                </a:r>
                <a:r>
                  <a:rPr lang="en-US" sz="2400" b="1" baseline="-25000" dirty="0"/>
                  <a:t>0</a:t>
                </a:r>
              </a:p>
              <a:p>
                <a:pPr algn="l"/>
                <a:endParaRPr lang="en-US" sz="2400" b="1" baseline="-25000" dirty="0"/>
              </a:p>
            </p:txBody>
          </p:sp>
        </p:grpSp>
        <p:sp>
          <p:nvSpPr>
            <p:cNvPr id="17" name="Cube 16"/>
            <p:cNvSpPr/>
            <p:nvPr/>
          </p:nvSpPr>
          <p:spPr>
            <a:xfrm>
              <a:off x="1636763" y="5206016"/>
              <a:ext cx="536473" cy="1348648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59315" y="6127750"/>
              <a:ext cx="115474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power in)</a:t>
              </a:r>
              <a:endParaRPr lang="en-US" dirty="0"/>
            </a:p>
          </p:txBody>
        </p:sp>
        <p:sp>
          <p:nvSpPr>
            <p:cNvPr id="19" name="Text Box 12"/>
            <p:cNvSpPr txBox="1">
              <a:spLocks noChangeArrowheads="1"/>
            </p:cNvSpPr>
            <p:nvPr/>
          </p:nvSpPr>
          <p:spPr bwMode="auto">
            <a:xfrm>
              <a:off x="2298745" y="5563219"/>
              <a:ext cx="348172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 dirty="0" smtClean="0"/>
                <a:t>P</a:t>
              </a:r>
              <a:endParaRPr lang="en-US" sz="2400" b="1" baseline="-25000" dirty="0"/>
            </a:p>
            <a:p>
              <a:pPr algn="l"/>
              <a:endParaRPr lang="en-US" sz="2400" b="1" baseline="-25000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2154765" y="6149941"/>
              <a:ext cx="13006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power out)</a:t>
              </a:r>
              <a:endParaRPr lang="en-US" dirty="0"/>
            </a:p>
          </p:txBody>
        </p:sp>
      </p:grp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02225" y="3379787"/>
            <a:ext cx="120015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6" descr="3D animati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27274" y="3271094"/>
            <a:ext cx="2371725" cy="1667619"/>
          </a:xfrm>
          <a:prstGeom prst="rect">
            <a:avLst/>
          </a:prstGeom>
          <a:noFill/>
        </p:spPr>
      </p:pic>
      <p:pic>
        <p:nvPicPr>
          <p:cNvPr id="25" name="Picture 2" descr="3D animatio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39974" y="1176387"/>
            <a:ext cx="2371726" cy="1667620"/>
          </a:xfrm>
          <a:prstGeom prst="rect">
            <a:avLst/>
          </a:prstGeom>
          <a:noFill/>
        </p:spPr>
      </p:pic>
      <p:sp>
        <p:nvSpPr>
          <p:cNvPr id="26" name="TextBox 25"/>
          <p:cNvSpPr txBox="1"/>
          <p:nvPr/>
        </p:nvSpPr>
        <p:spPr>
          <a:xfrm>
            <a:off x="385920" y="1617328"/>
            <a:ext cx="18763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left-circularly polarized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273625" y="3694730"/>
            <a:ext cx="19996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right-circularly polarized</a:t>
            </a:r>
            <a:endParaRPr lang="en-US" sz="2400" dirty="0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ircular Absorpt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612250" y="3892848"/>
            <a:ext cx="192655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Absorbs more</a:t>
            </a:r>
          </a:p>
          <a:p>
            <a:pPr algn="ctr"/>
            <a:r>
              <a:rPr lang="en-US" sz="2400" dirty="0" smtClean="0"/>
              <a:t>Smaller P</a:t>
            </a:r>
          </a:p>
        </p:txBody>
      </p:sp>
      <p:sp>
        <p:nvSpPr>
          <p:cNvPr id="30" name="Rectangle 29"/>
          <p:cNvSpPr/>
          <p:nvPr/>
        </p:nvSpPr>
        <p:spPr>
          <a:xfrm>
            <a:off x="6826515" y="1479848"/>
            <a:ext cx="178632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Absorbs Less</a:t>
            </a:r>
          </a:p>
          <a:p>
            <a:pPr algn="ctr"/>
            <a:r>
              <a:rPr lang="en-US" sz="2400" dirty="0" smtClean="0"/>
              <a:t>Larger P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ircular Absorpt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48130" name="Picture 2" descr="http://www.enzim.hu/%7Eszia/cddemo/p8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4675" y="1473200"/>
            <a:ext cx="5229225" cy="1838399"/>
          </a:xfrm>
          <a:prstGeom prst="rect">
            <a:avLst/>
          </a:prstGeom>
          <a:noFill/>
        </p:spPr>
      </p:pic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4724400" y="3859212"/>
            <a:ext cx="3962400" cy="2147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 algn="l" eaLnBrk="1" hangingPunct="1">
              <a:spcBef>
                <a:spcPct val="20000"/>
              </a:spcBef>
            </a:pPr>
            <a:r>
              <a:rPr lang="en-GB" sz="2800" u="sng" dirty="0"/>
              <a:t>Absorbance:</a:t>
            </a:r>
            <a:r>
              <a:rPr lang="en-GB" sz="2800" dirty="0"/>
              <a:t> </a:t>
            </a:r>
          </a:p>
          <a:p>
            <a:pPr marL="342900" indent="-342900">
              <a:spcBef>
                <a:spcPct val="20000"/>
              </a:spcBef>
            </a:pPr>
            <a:r>
              <a:rPr lang="en-GB" sz="2800" dirty="0" smtClean="0"/>
              <a:t>	A</a:t>
            </a:r>
            <a:r>
              <a:rPr lang="en-GB" sz="2800" baseline="-25000" dirty="0" smtClean="0"/>
              <a:t>(left)   </a:t>
            </a:r>
            <a:r>
              <a:rPr lang="en-GB" sz="2800" dirty="0" smtClean="0"/>
              <a:t>= log P</a:t>
            </a:r>
            <a:r>
              <a:rPr lang="en-GB" sz="2800" baseline="-25000" dirty="0" smtClean="0"/>
              <a:t>0(left)   </a:t>
            </a:r>
            <a:r>
              <a:rPr lang="en-GB" sz="2800" dirty="0" smtClean="0"/>
              <a:t>/P</a:t>
            </a:r>
            <a:r>
              <a:rPr lang="en-GB" sz="2800" baseline="-25000" dirty="0" smtClean="0"/>
              <a:t>(left)</a:t>
            </a:r>
          </a:p>
          <a:p>
            <a:pPr marL="342900">
              <a:spcBef>
                <a:spcPct val="20000"/>
              </a:spcBef>
            </a:pPr>
            <a:r>
              <a:rPr lang="en-GB" sz="2800" dirty="0" smtClean="0"/>
              <a:t>A</a:t>
            </a:r>
            <a:r>
              <a:rPr lang="en-GB" sz="2800" baseline="-25000" dirty="0" smtClean="0"/>
              <a:t>(right) </a:t>
            </a:r>
            <a:r>
              <a:rPr lang="en-GB" sz="2800" dirty="0" smtClean="0"/>
              <a:t>= log P</a:t>
            </a:r>
            <a:r>
              <a:rPr lang="en-GB" sz="2800" baseline="-25000" dirty="0" smtClean="0"/>
              <a:t>0(right)</a:t>
            </a:r>
            <a:r>
              <a:rPr lang="en-GB" sz="2800" dirty="0" smtClean="0"/>
              <a:t>/P</a:t>
            </a:r>
            <a:r>
              <a:rPr lang="en-GB" sz="2800" baseline="-25000" dirty="0" smtClean="0"/>
              <a:t>(right)</a:t>
            </a:r>
            <a:endParaRPr lang="en-GB" sz="2800" dirty="0" smtClean="0"/>
          </a:p>
          <a:p>
            <a:pPr marL="342900" indent="-342900">
              <a:spcBef>
                <a:spcPct val="20000"/>
              </a:spcBef>
            </a:pPr>
            <a:endParaRPr lang="en-GB" sz="2800" dirty="0"/>
          </a:p>
        </p:txBody>
      </p:sp>
      <p:grpSp>
        <p:nvGrpSpPr>
          <p:cNvPr id="2" name="Group 8"/>
          <p:cNvGrpSpPr/>
          <p:nvPr/>
        </p:nvGrpSpPr>
        <p:grpSpPr>
          <a:xfrm>
            <a:off x="1156838" y="4190016"/>
            <a:ext cx="2996062" cy="1348648"/>
            <a:chOff x="459315" y="5206016"/>
            <a:chExt cx="2996062" cy="1348648"/>
          </a:xfrm>
        </p:grpSpPr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603299" y="5340824"/>
              <a:ext cx="2443163" cy="920753"/>
              <a:chOff x="3885" y="696"/>
              <a:chExt cx="1539" cy="580"/>
            </a:xfrm>
          </p:grpSpPr>
          <p:sp>
            <p:nvSpPr>
              <p:cNvPr id="15" name="AutoShape 9"/>
              <p:cNvSpPr>
                <a:spLocks noChangeArrowheads="1"/>
              </p:cNvSpPr>
              <p:nvPr/>
            </p:nvSpPr>
            <p:spPr bwMode="auto">
              <a:xfrm>
                <a:off x="3888" y="696"/>
                <a:ext cx="624" cy="576"/>
              </a:xfrm>
              <a:prstGeom prst="rightArrow">
                <a:avLst>
                  <a:gd name="adj1" fmla="val 50000"/>
                  <a:gd name="adj2" fmla="val 27083"/>
                </a:avLst>
              </a:prstGeom>
              <a:solidFill>
                <a:srgbClr val="FF0000">
                  <a:alpha val="69804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AutoShape 10"/>
              <p:cNvSpPr>
                <a:spLocks noChangeArrowheads="1"/>
              </p:cNvSpPr>
              <p:nvPr/>
            </p:nvSpPr>
            <p:spPr bwMode="auto">
              <a:xfrm>
                <a:off x="4944" y="804"/>
                <a:ext cx="480" cy="360"/>
              </a:xfrm>
              <a:prstGeom prst="rightArrow">
                <a:avLst>
                  <a:gd name="adj1" fmla="val 50000"/>
                  <a:gd name="adj2" fmla="val 33333"/>
                </a:avLst>
              </a:prstGeom>
              <a:solidFill>
                <a:srgbClr val="FF0000">
                  <a:alpha val="69804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Text Box 12"/>
              <p:cNvSpPr txBox="1">
                <a:spLocks noChangeArrowheads="1"/>
              </p:cNvSpPr>
              <p:nvPr/>
            </p:nvSpPr>
            <p:spPr bwMode="auto">
              <a:xfrm>
                <a:off x="3885" y="830"/>
                <a:ext cx="285" cy="4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400" b="1" dirty="0"/>
                  <a:t>P</a:t>
                </a:r>
                <a:r>
                  <a:rPr lang="en-US" sz="2400" b="1" baseline="-25000" dirty="0"/>
                  <a:t>0</a:t>
                </a:r>
              </a:p>
              <a:p>
                <a:pPr algn="l"/>
                <a:endParaRPr lang="en-US" sz="2400" b="1" baseline="-25000" dirty="0"/>
              </a:p>
            </p:txBody>
          </p:sp>
        </p:grpSp>
        <p:sp>
          <p:nvSpPr>
            <p:cNvPr id="11" name="Cube 10"/>
            <p:cNvSpPr/>
            <p:nvPr/>
          </p:nvSpPr>
          <p:spPr>
            <a:xfrm>
              <a:off x="1636763" y="5206016"/>
              <a:ext cx="536473" cy="1348648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59315" y="6127750"/>
              <a:ext cx="115474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power in)</a:t>
              </a:r>
              <a:endParaRPr lang="en-US" dirty="0"/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2298745" y="5563219"/>
              <a:ext cx="348172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 dirty="0" smtClean="0"/>
                <a:t>P</a:t>
              </a:r>
              <a:endParaRPr lang="en-US" sz="2400" b="1" baseline="-25000" dirty="0"/>
            </a:p>
            <a:p>
              <a:pPr algn="l"/>
              <a:endParaRPr lang="en-US" sz="2400" b="1" baseline="-25000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154765" y="6149941"/>
              <a:ext cx="13006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power out)</a:t>
              </a:r>
              <a:endParaRPr lang="en-US" dirty="0"/>
            </a:p>
          </p:txBody>
        </p:sp>
      </p:grp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1184814" y="2175350"/>
            <a:ext cx="86767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 dirty="0" smtClean="0">
                <a:solidFill>
                  <a:srgbClr val="FF0000"/>
                </a:solidFill>
              </a:rPr>
              <a:t>P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0(left)</a:t>
            </a:r>
            <a:endParaRPr lang="en-US" sz="2400" b="1" baseline="-25000" dirty="0">
              <a:solidFill>
                <a:srgbClr val="FF0000"/>
              </a:solidFill>
            </a:endParaRPr>
          </a:p>
          <a:p>
            <a:pPr algn="l"/>
            <a:endParaRPr lang="en-US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4385214" y="1821337"/>
            <a:ext cx="76347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P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(left)</a:t>
            </a:r>
            <a:endParaRPr lang="en-US" sz="2400" b="1" baseline="-25000" dirty="0">
              <a:solidFill>
                <a:srgbClr val="FF0000"/>
              </a:solidFill>
            </a:endParaRPr>
          </a:p>
          <a:p>
            <a:pPr algn="l"/>
            <a:endParaRPr lang="en-US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89013" y="1920877"/>
            <a:ext cx="2874863" cy="3934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30287" y="2422526"/>
            <a:ext cx="3467993" cy="447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7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65200" y="3001963"/>
            <a:ext cx="2324100" cy="423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ircular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Dichrois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8300" y="863600"/>
            <a:ext cx="8623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D measures the </a:t>
            </a:r>
            <a:r>
              <a:rPr lang="en-US" sz="2400" b="1" dirty="0" smtClean="0">
                <a:solidFill>
                  <a:srgbClr val="00B050"/>
                </a:solidFill>
              </a:rPr>
              <a:t>difference</a:t>
            </a:r>
            <a:r>
              <a:rPr lang="en-US" sz="2400" dirty="0" smtClean="0"/>
              <a:t> between the absorption of </a:t>
            </a:r>
            <a:r>
              <a:rPr lang="en-US" sz="2400" dirty="0" smtClean="0">
                <a:solidFill>
                  <a:srgbClr val="0000FF"/>
                </a:solidFill>
              </a:rPr>
              <a:t>left</a:t>
            </a:r>
            <a:r>
              <a:rPr lang="en-US" sz="2400" dirty="0" smtClean="0"/>
              <a:t> and </a:t>
            </a:r>
            <a:r>
              <a:rPr lang="en-US" sz="2400" dirty="0" smtClean="0">
                <a:solidFill>
                  <a:srgbClr val="FF0000"/>
                </a:solidFill>
              </a:rPr>
              <a:t>right</a:t>
            </a:r>
            <a:r>
              <a:rPr lang="en-US" sz="2400" dirty="0" smtClean="0"/>
              <a:t> handed </a:t>
            </a:r>
            <a:r>
              <a:rPr lang="en-US" sz="2400" dirty="0" err="1" smtClean="0"/>
              <a:t>cirularly</a:t>
            </a:r>
            <a:r>
              <a:rPr lang="en-US" sz="2400" dirty="0" smtClean="0"/>
              <a:t>-polarized light: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4851400" y="2171700"/>
            <a:ext cx="3975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De</a:t>
            </a:r>
            <a:r>
              <a:rPr lang="en-US" sz="2400" dirty="0" smtClean="0"/>
              <a:t> is typically &lt;100 M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cm</a:t>
            </a:r>
            <a:r>
              <a:rPr lang="en-US" sz="2400" baseline="30000" dirty="0" smtClean="0"/>
              <a:t>-1</a:t>
            </a:r>
          </a:p>
          <a:p>
            <a:r>
              <a:rPr lang="en-US" sz="2400" dirty="0" smtClean="0"/>
              <a:t> </a:t>
            </a:r>
            <a:r>
              <a:rPr lang="en-US" sz="2400" dirty="0" smtClean="0">
                <a:latin typeface="Symbol" pitchFamily="18" charset="2"/>
              </a:rPr>
              <a:t>e </a:t>
            </a:r>
            <a:r>
              <a:rPr lang="en-US" sz="2400" dirty="0" smtClean="0"/>
              <a:t>is typically &gt; 10,000 cm</a:t>
            </a:r>
            <a:r>
              <a:rPr lang="en-US" sz="2400" baseline="30000" dirty="0" smtClean="0"/>
              <a:t>-1</a:t>
            </a:r>
            <a:endParaRPr lang="en-US" sz="2400" dirty="0" smtClean="0"/>
          </a:p>
        </p:txBody>
      </p:sp>
      <p:sp>
        <p:nvSpPr>
          <p:cNvPr id="14" name="Rectangle 13"/>
          <p:cNvSpPr/>
          <p:nvPr/>
        </p:nvSpPr>
        <p:spPr>
          <a:xfrm>
            <a:off x="3422018" y="4125913"/>
            <a:ext cx="17171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latin typeface="Symbol" pitchFamily="18" charset="2"/>
                <a:sym typeface="Symbol" pitchFamily="18" charset="2"/>
              </a:rPr>
              <a:t></a:t>
            </a:r>
            <a:r>
              <a:rPr lang="en-US" sz="2400" dirty="0" smtClean="0"/>
              <a:t> = 3298 </a:t>
            </a:r>
            <a:r>
              <a:rPr lang="en-US" sz="2400" dirty="0" err="1" smtClean="0">
                <a:cs typeface="Times New Roman" pitchFamily="18" charset="0"/>
              </a:rPr>
              <a:t>Δε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15" name="Rectangle 14"/>
          <p:cNvSpPr/>
          <p:nvPr/>
        </p:nvSpPr>
        <p:spPr>
          <a:xfrm>
            <a:off x="1574800" y="3561834"/>
            <a:ext cx="54210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CD spectra reported in </a:t>
            </a:r>
            <a:r>
              <a:rPr lang="en-US" sz="2400" dirty="0" err="1" smtClean="0"/>
              <a:t>ellipticity</a:t>
            </a:r>
            <a:r>
              <a:rPr lang="en-US" sz="2400" dirty="0" smtClean="0"/>
              <a:t> (</a:t>
            </a:r>
            <a:r>
              <a:rPr lang="en-US" sz="2400" dirty="0" smtClean="0">
                <a:latin typeface="Symbol" pitchFamily="18" charset="2"/>
                <a:sym typeface="Symbol" pitchFamily="18" charset="2"/>
              </a:rPr>
              <a:t></a:t>
            </a:r>
            <a:r>
              <a:rPr lang="en-US" sz="2400" dirty="0" smtClean="0"/>
              <a:t>) or </a:t>
            </a:r>
            <a:r>
              <a:rPr lang="en-US" sz="2400" dirty="0" smtClean="0">
                <a:latin typeface="Symbol" pitchFamily="18" charset="2"/>
              </a:rPr>
              <a:t>De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17" name="Rectangle 16"/>
          <p:cNvSpPr/>
          <p:nvPr/>
        </p:nvSpPr>
        <p:spPr>
          <a:xfrm>
            <a:off x="1085850" y="4692134"/>
            <a:ext cx="74104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e </a:t>
            </a:r>
            <a:r>
              <a:rPr lang="en-US" sz="2400" dirty="0" smtClean="0"/>
              <a:t>in L/mol cm                     (liters mol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centimeters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)</a:t>
            </a:r>
            <a:endParaRPr lang="en-US" sz="2400" dirty="0" smtClean="0">
              <a:latin typeface="Symbol" pitchFamily="18" charset="2"/>
            </a:endParaRPr>
          </a:p>
          <a:p>
            <a:r>
              <a:rPr lang="en-US" sz="2400" dirty="0" smtClean="0">
                <a:latin typeface="Symbol" pitchFamily="18" charset="2"/>
                <a:sym typeface="Symbol" pitchFamily="18" charset="2"/>
              </a:rPr>
              <a:t></a:t>
            </a:r>
            <a:r>
              <a:rPr lang="en-US" sz="2400" dirty="0" smtClean="0"/>
              <a:t> in degrees cm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/dmol</a:t>
            </a:r>
            <a:r>
              <a:rPr lang="en-US" sz="2400" baseline="30000" dirty="0" smtClean="0"/>
              <a:t>-1   </a:t>
            </a:r>
            <a:r>
              <a:rPr lang="en-US" sz="2400" dirty="0" smtClean="0"/>
              <a:t>(degrees centimeters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mol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) </a:t>
            </a:r>
          </a:p>
        </p:txBody>
      </p:sp>
      <p:pic>
        <p:nvPicPr>
          <p:cNvPr id="51209" name="Picture 9" descr=" [\theta]= 100 \,\Delta \varepsilon \left( \frac {\ln 10}{4} \right) \left( \frac {180}{\pi} \right) = 3298.2\,\Delta \varepsilon \,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44775" y="5803900"/>
            <a:ext cx="3286125" cy="485775"/>
          </a:xfrm>
          <a:prstGeom prst="rect">
            <a:avLst/>
          </a:prstGeom>
          <a:noFill/>
        </p:spPr>
      </p:pic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/>
          <p:nvPr/>
        </p:nvGrpSpPr>
        <p:grpSpPr>
          <a:xfrm>
            <a:off x="855400" y="1121136"/>
            <a:ext cx="7983800" cy="4163652"/>
            <a:chOff x="1071300" y="1337036"/>
            <a:chExt cx="7983800" cy="4163652"/>
          </a:xfrm>
        </p:grpSpPr>
        <p:pic>
          <p:nvPicPr>
            <p:cNvPr id="52227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82806" y="1337036"/>
              <a:ext cx="5672294" cy="41636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321" name="AutoShape 9"/>
            <p:cNvSpPr>
              <a:spLocks noChangeArrowheads="1"/>
            </p:cNvSpPr>
            <p:nvPr/>
          </p:nvSpPr>
          <p:spPr bwMode="auto">
            <a:xfrm>
              <a:off x="2527300" y="2146300"/>
              <a:ext cx="381000" cy="381000"/>
            </a:xfrm>
            <a:prstGeom prst="triangle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3293800" y="1517134"/>
              <a:ext cx="10198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ym typeface="Symbol" pitchFamily="18" charset="2"/>
                </a:rPr>
                <a:t>Polarizer</a:t>
              </a:r>
              <a:endParaRPr lang="en-US" b="1" dirty="0">
                <a:sym typeface="Symbol" pitchFamily="18" charset="2"/>
              </a:endParaRPr>
            </a:p>
          </p:txBody>
        </p:sp>
        <p:sp>
          <p:nvSpPr>
            <p:cNvPr id="9" name="Cube 8"/>
            <p:cNvSpPr/>
            <p:nvPr/>
          </p:nvSpPr>
          <p:spPr>
            <a:xfrm>
              <a:off x="3683723" y="1950898"/>
              <a:ext cx="265977" cy="728802"/>
            </a:xfrm>
            <a:prstGeom prst="cube">
              <a:avLst>
                <a:gd name="adj" fmla="val 63593"/>
              </a:avLst>
            </a:prstGeom>
            <a:solidFill>
              <a:schemeClr val="bg1">
                <a:lumMod val="85000"/>
              </a:schemeClr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366700" y="2622034"/>
              <a:ext cx="72487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ym typeface="Symbol" pitchFamily="18" charset="2"/>
                </a:rPr>
                <a:t>Prism</a:t>
              </a:r>
              <a:endParaRPr lang="en-US" b="1" dirty="0">
                <a:sym typeface="Symbol" pitchFamily="18" charset="2"/>
              </a:endParaRPr>
            </a:p>
          </p:txBody>
        </p:sp>
        <p:sp>
          <p:nvSpPr>
            <p:cNvPr id="12" name="Litebulb"/>
            <p:cNvSpPr>
              <a:spLocks noEditPoints="1" noChangeArrowheads="1"/>
            </p:cNvSpPr>
            <p:nvPr/>
          </p:nvSpPr>
          <p:spPr bwMode="auto">
            <a:xfrm>
              <a:off x="1286252" y="2050618"/>
              <a:ext cx="398172" cy="597259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7782 h 21600"/>
                <a:gd name="T4" fmla="*/ 0 w 21600"/>
                <a:gd name="T5" fmla="*/ 7782 h 21600"/>
                <a:gd name="T6" fmla="*/ 10800 w 21600"/>
                <a:gd name="T7" fmla="*/ 21600 h 21600"/>
                <a:gd name="T8" fmla="*/ 3556 w 21600"/>
                <a:gd name="T9" fmla="*/ 2188 h 21600"/>
                <a:gd name="T10" fmla="*/ 18277 w 21600"/>
                <a:gd name="T11" fmla="*/ 9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solidFill>
              <a:srgbClr val="FFFFCC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071300" y="1631434"/>
              <a:ext cx="8306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ym typeface="Symbol" pitchFamily="18" charset="2"/>
                </a:rPr>
                <a:t>Source</a:t>
              </a:r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 flipV="1">
              <a:off x="2933700" y="2336799"/>
              <a:ext cx="6096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 flipV="1">
              <a:off x="1892300" y="2336799"/>
              <a:ext cx="609600" cy="0"/>
            </a:xfrm>
            <a:prstGeom prst="line">
              <a:avLst/>
            </a:prstGeom>
            <a:noFill/>
            <a:ln w="38100">
              <a:solidFill>
                <a:srgbClr val="FFC000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ircular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Dichrois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77800" y="4082177"/>
            <a:ext cx="66167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/>
              <a:t>Process:</a:t>
            </a:r>
          </a:p>
          <a:p>
            <a:pPr indent="228600"/>
            <a:r>
              <a:rPr lang="en-US" sz="2400" dirty="0" smtClean="0"/>
              <a:t>1) </a:t>
            </a:r>
            <a:r>
              <a:rPr lang="en-US" sz="2400" dirty="0" err="1" smtClean="0"/>
              <a:t>Unpolarized</a:t>
            </a:r>
            <a:r>
              <a:rPr lang="en-US" sz="2400" dirty="0" smtClean="0"/>
              <a:t> white light</a:t>
            </a:r>
          </a:p>
          <a:p>
            <a:pPr indent="228600"/>
            <a:r>
              <a:rPr lang="en-US" sz="2400" dirty="0" smtClean="0"/>
              <a:t>2) </a:t>
            </a:r>
            <a:r>
              <a:rPr lang="en-US" sz="2400" dirty="0" err="1" smtClean="0"/>
              <a:t>Monochrometer</a:t>
            </a:r>
            <a:endParaRPr lang="en-US" sz="2400" dirty="0" smtClean="0"/>
          </a:p>
          <a:p>
            <a:pPr indent="228600"/>
            <a:r>
              <a:rPr lang="en-US" sz="2400" dirty="0" smtClean="0"/>
              <a:t>3) Plane polarizer</a:t>
            </a:r>
          </a:p>
          <a:p>
            <a:pPr indent="228600"/>
            <a:r>
              <a:rPr lang="en-US" sz="2400" dirty="0" smtClean="0"/>
              <a:t>4) left-right modulator</a:t>
            </a:r>
          </a:p>
          <a:p>
            <a:pPr indent="228600"/>
            <a:r>
              <a:rPr lang="en-US" sz="2400" dirty="0" smtClean="0"/>
              <a:t>5) left (then right) through sample</a:t>
            </a:r>
          </a:p>
          <a:p>
            <a:pPr indent="228600"/>
            <a:r>
              <a:rPr lang="en-US" sz="2400" dirty="0" smtClean="0"/>
              <a:t>6) measure P for right (then left) through sample</a:t>
            </a:r>
          </a:p>
          <a:p>
            <a:pPr indent="228600"/>
            <a:endParaRPr lang="en-US" sz="2400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D Spectromet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56322" name="Picture 2" descr="http://www.phys.ufl.edu/%7Ehagen/images/Aviv20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558" y="1450974"/>
            <a:ext cx="4533900" cy="3144725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4704019" y="1606034"/>
            <a:ext cx="436337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AVIV 202 CD spectrometer</a:t>
            </a:r>
          </a:p>
          <a:p>
            <a:pPr algn="ctr"/>
            <a:r>
              <a:rPr lang="en-US" sz="2400" b="1" dirty="0" smtClean="0"/>
              <a:t>Institute of Molecular Biophysics</a:t>
            </a:r>
            <a:endParaRPr lang="en-US" sz="2400" b="1" dirty="0"/>
          </a:p>
        </p:txBody>
      </p:sp>
      <p:sp>
        <p:nvSpPr>
          <p:cNvPr id="6" name="Rectangle 5"/>
          <p:cNvSpPr/>
          <p:nvPr/>
        </p:nvSpPr>
        <p:spPr>
          <a:xfrm>
            <a:off x="6077774" y="2536180"/>
            <a:ext cx="1688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170-875 nm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5915881" y="3168134"/>
            <a:ext cx="20010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-10</a:t>
            </a:r>
            <a:r>
              <a:rPr lang="en-US" sz="2400" baseline="30000" dirty="0" smtClean="0"/>
              <a:t>o</a:t>
            </a:r>
            <a:r>
              <a:rPr lang="en-US" sz="2400" dirty="0" smtClean="0"/>
              <a:t>C to 110</a:t>
            </a:r>
            <a:r>
              <a:rPr lang="en-US" sz="2400" baseline="30000" dirty="0" smtClean="0"/>
              <a:t>o</a:t>
            </a:r>
            <a:r>
              <a:rPr lang="en-US" sz="2400" dirty="0" smtClean="0"/>
              <a:t>C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5594277" y="3857564"/>
            <a:ext cx="2654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err="1" smtClean="0"/>
              <a:t>titrator</a:t>
            </a:r>
            <a:r>
              <a:rPr lang="en-US" sz="2400" dirty="0" smtClean="0"/>
              <a:t> attachment </a:t>
            </a:r>
            <a:endParaRPr lang="en-US" sz="2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Polarity/Dipole Moment</a:t>
            </a:r>
          </a:p>
        </p:txBody>
      </p:sp>
      <p:sp>
        <p:nvSpPr>
          <p:cNvPr id="7" name="Rectangle 6"/>
          <p:cNvSpPr/>
          <p:nvPr/>
        </p:nvSpPr>
        <p:spPr>
          <a:xfrm>
            <a:off x="1011671" y="1145949"/>
            <a:ext cx="711091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Polarity</a:t>
            </a:r>
            <a:r>
              <a:rPr lang="en-US" dirty="0" smtClean="0"/>
              <a:t>- a separation of electric charge leading to a molecule or its chemical groups having an electric dipole moment.</a:t>
            </a:r>
          </a:p>
          <a:p>
            <a:endParaRPr lang="en-US" dirty="0" smtClean="0"/>
          </a:p>
          <a:p>
            <a:r>
              <a:rPr lang="en-US" b="1" dirty="0" smtClean="0"/>
              <a:t>Dipole moment</a:t>
            </a:r>
            <a:r>
              <a:rPr lang="en-US" dirty="0" smtClean="0"/>
              <a:t>- magnitude of charges and the distance of separation between the charges.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143000" y="3037738"/>
            <a:ext cx="6858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 molecule will have a dipole moment (that is, it will be polar) if the </a:t>
            </a:r>
            <a:r>
              <a:rPr lang="en-US" u="sng" dirty="0" smtClean="0"/>
              <a:t>bond dipole moments</a:t>
            </a:r>
            <a:r>
              <a:rPr lang="en-US" dirty="0" smtClean="0"/>
              <a:t> do not cancel each other out.</a:t>
            </a:r>
            <a:endParaRPr lang="en-US" dirty="0"/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62727" y="4364035"/>
            <a:ext cx="4018545" cy="50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2307617" y="5505686"/>
          <a:ext cx="1629444" cy="437913"/>
        </p:xfrm>
        <a:graphic>
          <a:graphicData uri="http://schemas.openxmlformats.org/presentationml/2006/ole">
            <p:oleObj spid="_x0000_s34818" name="CS ChemDraw Drawing" r:id="rId4" imgW="507310" imgH="136890" progId="ChemDraw.Document.6.0">
              <p:embed/>
            </p:oleObj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5207062" y="5424488"/>
          <a:ext cx="1028586" cy="437913"/>
        </p:xfrm>
        <a:graphic>
          <a:graphicData uri="http://schemas.openxmlformats.org/presentationml/2006/ole">
            <p:oleObj spid="_x0000_s34819" name="CS ChemDraw Drawing" r:id="rId5" imgW="321188" imgH="136890" progId="ChemDraw.Document.6.0">
              <p:embed/>
            </p:oleObj>
          </a:graphicData>
        </a:graphic>
      </p:graphicFrame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24312" y="3721945"/>
            <a:ext cx="109537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3" name="Group 22"/>
          <p:cNvGrpSpPr/>
          <p:nvPr/>
        </p:nvGrpSpPr>
        <p:grpSpPr>
          <a:xfrm>
            <a:off x="3164731" y="5343930"/>
            <a:ext cx="583660" cy="136188"/>
            <a:chOff x="3164731" y="5343930"/>
            <a:chExt cx="583660" cy="136188"/>
          </a:xfrm>
        </p:grpSpPr>
        <p:cxnSp>
          <p:nvCxnSpPr>
            <p:cNvPr id="12" name="Straight Arrow Connector 11"/>
            <p:cNvCxnSpPr/>
            <p:nvPr/>
          </p:nvCxnSpPr>
          <p:spPr>
            <a:xfrm>
              <a:off x="3164731" y="5408577"/>
              <a:ext cx="5836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3256874" y="5343930"/>
              <a:ext cx="0" cy="1361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5390406" y="5250228"/>
            <a:ext cx="583660" cy="136188"/>
            <a:chOff x="4628406" y="5409335"/>
            <a:chExt cx="583660" cy="136188"/>
          </a:xfrm>
        </p:grpSpPr>
        <p:cxnSp>
          <p:nvCxnSpPr>
            <p:cNvPr id="16" name="Straight Arrow Connector 15"/>
            <p:cNvCxnSpPr/>
            <p:nvPr/>
          </p:nvCxnSpPr>
          <p:spPr>
            <a:xfrm>
              <a:off x="4628406" y="5481602"/>
              <a:ext cx="5836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4720549" y="5409335"/>
              <a:ext cx="0" cy="1361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 flipH="1">
            <a:off x="2496399" y="5343930"/>
            <a:ext cx="583660" cy="136188"/>
            <a:chOff x="3948956" y="5686830"/>
            <a:chExt cx="583660" cy="136188"/>
          </a:xfrm>
        </p:grpSpPr>
        <p:cxnSp>
          <p:nvCxnSpPr>
            <p:cNvPr id="18" name="Straight Arrow Connector 17"/>
            <p:cNvCxnSpPr/>
            <p:nvPr/>
          </p:nvCxnSpPr>
          <p:spPr>
            <a:xfrm>
              <a:off x="3948956" y="5751477"/>
              <a:ext cx="5836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4041099" y="5686830"/>
              <a:ext cx="0" cy="1361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Rectangle 21"/>
          <p:cNvSpPr/>
          <p:nvPr/>
        </p:nvSpPr>
        <p:spPr>
          <a:xfrm>
            <a:off x="4383879" y="5909714"/>
            <a:ext cx="26639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olecular Dipole Moment</a:t>
            </a:r>
          </a:p>
          <a:p>
            <a:pPr algn="ctr"/>
            <a:r>
              <a:rPr lang="en-US" dirty="0" smtClean="0"/>
              <a:t>Pola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Optical Activity and Symmetr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140524" y="920234"/>
            <a:ext cx="65555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olecules are optically active if it contains at least one </a:t>
            </a:r>
            <a:r>
              <a:rPr lang="en-US" dirty="0" err="1" smtClean="0"/>
              <a:t>chiral</a:t>
            </a:r>
            <a:r>
              <a:rPr lang="en-US" dirty="0" smtClean="0"/>
              <a:t> center.</a:t>
            </a:r>
          </a:p>
        </p:txBody>
      </p:sp>
      <p:pic>
        <p:nvPicPr>
          <p:cNvPr id="102402" name="Picture 2" descr="http://science.uvu.edu/ochem/wp-content/images/Answers%20Pic/F/fischerprojectiona8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05184" y="1433513"/>
            <a:ext cx="2391116" cy="1197898"/>
          </a:xfrm>
          <a:prstGeom prst="rect">
            <a:avLst/>
          </a:prstGeom>
          <a:noFill/>
        </p:spPr>
      </p:pic>
      <p:pic>
        <p:nvPicPr>
          <p:cNvPr id="102404" name="Picture 4" descr="http://longhorns7770.wikispaces.com/file/view/THC_-_Chirality_Centers.jpg/104958017/THC_-_Chirality_Center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4725" y="1382690"/>
            <a:ext cx="2197100" cy="1168214"/>
          </a:xfrm>
          <a:prstGeom prst="rect">
            <a:avLst/>
          </a:prstGeom>
          <a:noFill/>
        </p:spPr>
      </p:pic>
      <p:pic>
        <p:nvPicPr>
          <p:cNvPr id="102406" name="Picture 6" descr="http://orgchem.chem.uconn.edu/343f1998/343f98e102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21112" y="1347788"/>
            <a:ext cx="1730375" cy="1586177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1418036" y="3149084"/>
            <a:ext cx="64901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any molecules have no </a:t>
            </a:r>
            <a:r>
              <a:rPr lang="en-US" dirty="0" err="1" smtClean="0"/>
              <a:t>chiral</a:t>
            </a:r>
            <a:r>
              <a:rPr lang="en-US" dirty="0" smtClean="0"/>
              <a:t> centers and yet are optically active. </a:t>
            </a:r>
          </a:p>
        </p:txBody>
      </p:sp>
      <p:pic>
        <p:nvPicPr>
          <p:cNvPr id="102408" name="Picture 8" descr="http://upload.wikimedia.org/wikipedia/commons/e/e6/S-BINOL-2D-skeletal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77429" y="3714750"/>
            <a:ext cx="1149373" cy="1162050"/>
          </a:xfrm>
          <a:prstGeom prst="rect">
            <a:avLst/>
          </a:prstGeom>
          <a:noFill/>
        </p:spPr>
      </p:pic>
      <p:sp>
        <p:nvSpPr>
          <p:cNvPr id="102410" name="AutoShape 10" descr="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" name="AutoShape 12" descr="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" name="Picture 1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98222" y="3709989"/>
            <a:ext cx="1583353" cy="141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15" name="Picture 15" descr="http://upload.wikimedia.org/wikipedia/commons/thumb/0/07/M-heptahelicene.svg/200px-M-heptahelicene.svg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204075" y="3787776"/>
            <a:ext cx="1149350" cy="1132110"/>
          </a:xfrm>
          <a:prstGeom prst="rect">
            <a:avLst/>
          </a:prstGeom>
          <a:noFill/>
        </p:spPr>
      </p:pic>
      <p:pic>
        <p:nvPicPr>
          <p:cNvPr id="102416" name="Picture 1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72113" y="3638550"/>
            <a:ext cx="1133475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18" name="Picture 18" descr="http://www.reciprocalnet.org/edumodules/symmetry/images/otherfiles/co(en)3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251450" y="5333393"/>
            <a:ext cx="1673225" cy="1467457"/>
          </a:xfrm>
          <a:prstGeom prst="rect">
            <a:avLst/>
          </a:prstGeom>
          <a:noFill/>
        </p:spPr>
      </p:pic>
      <p:pic>
        <p:nvPicPr>
          <p:cNvPr id="102420" name="Picture 20" descr="http://www.reciprocalnet.org/edumodules/symmetry/images/examples/cis-dichlorobis.jp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155825" y="4978400"/>
            <a:ext cx="1444625" cy="16358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Optical Activity and Symmetr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68999" y="891659"/>
            <a:ext cx="51535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Which molecules are expected to be optically active?</a:t>
            </a:r>
          </a:p>
        </p:txBody>
      </p:sp>
      <p:sp>
        <p:nvSpPr>
          <p:cNvPr id="102410" name="AutoShape 10" descr="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" name="AutoShape 12" descr="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" y="1439347"/>
            <a:ext cx="7162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Molecules with no improper axis of rotation (</a:t>
            </a:r>
            <a:r>
              <a:rPr lang="en-US" b="1" dirty="0" err="1" smtClean="0"/>
              <a:t>S</a:t>
            </a:r>
            <a:r>
              <a:rPr lang="en-US" b="1" baseline="-25000" dirty="0" err="1" smtClean="0"/>
              <a:t>n</a:t>
            </a:r>
            <a:r>
              <a:rPr lang="en-US" b="1" dirty="0" smtClean="0"/>
              <a:t>) are optically active.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5649690" y="1777484"/>
            <a:ext cx="22288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Note S</a:t>
            </a:r>
            <a:r>
              <a:rPr lang="en-US" b="1" baseline="-25000" dirty="0" smtClean="0"/>
              <a:t>1</a:t>
            </a:r>
            <a:r>
              <a:rPr lang="en-US" b="1" dirty="0" smtClean="0"/>
              <a:t> = σ and S</a:t>
            </a:r>
            <a:r>
              <a:rPr lang="en-US" b="1" baseline="-25000" dirty="0" smtClean="0"/>
              <a:t>2</a:t>
            </a:r>
            <a:r>
              <a:rPr lang="en-US" b="1" dirty="0" smtClean="0"/>
              <a:t> = </a:t>
            </a:r>
            <a:r>
              <a:rPr lang="en-US" b="1" dirty="0" err="1" smtClean="0"/>
              <a:t>i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5282165" y="3511034"/>
            <a:ext cx="25122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C</a:t>
            </a:r>
            <a:r>
              <a:rPr lang="en-US" sz="3200" baseline="-25000" dirty="0" smtClean="0"/>
              <a:t>1</a:t>
            </a:r>
            <a:r>
              <a:rPr lang="en-US" sz="3200" dirty="0" smtClean="0"/>
              <a:t>, </a:t>
            </a:r>
            <a:r>
              <a:rPr lang="en-US" sz="3200" dirty="0" err="1" smtClean="0"/>
              <a:t>C</a:t>
            </a:r>
            <a:r>
              <a:rPr lang="en-US" sz="3200" baseline="-25000" dirty="0" err="1" smtClean="0"/>
              <a:t>n</a:t>
            </a:r>
            <a:r>
              <a:rPr lang="en-US" sz="3200" dirty="0" smtClean="0"/>
              <a:t>, and </a:t>
            </a:r>
            <a:r>
              <a:rPr lang="en-US" sz="3200" dirty="0" err="1" smtClean="0"/>
              <a:t>D</a:t>
            </a:r>
            <a:r>
              <a:rPr lang="en-US" sz="3200" baseline="-25000" dirty="0" err="1" smtClean="0"/>
              <a:t>n</a:t>
            </a:r>
            <a:r>
              <a:rPr lang="en-US" sz="3200" dirty="0" smtClean="0"/>
              <a:t> </a:t>
            </a:r>
            <a:endParaRPr lang="en-US" sz="3200" dirty="0"/>
          </a:p>
        </p:txBody>
      </p:sp>
      <p:sp>
        <p:nvSpPr>
          <p:cNvPr id="19" name="TextBox 18"/>
          <p:cNvSpPr txBox="1"/>
          <p:nvPr/>
        </p:nvSpPr>
        <p:spPr>
          <a:xfrm>
            <a:off x="468306" y="2930673"/>
            <a:ext cx="4256094" cy="3554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66738" indent="-2190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err="1" smtClean="0"/>
              <a:t>Nonaxial</a:t>
            </a:r>
            <a:r>
              <a:rPr lang="en-US" sz="1600" dirty="0" smtClean="0"/>
              <a:t> (no rotation)</a:t>
            </a:r>
          </a:p>
          <a:p>
            <a:pPr marL="1023938" lvl="1" indent="-219075">
              <a:spcAft>
                <a:spcPts val="1200"/>
              </a:spcAft>
            </a:pPr>
            <a:r>
              <a:rPr lang="en-US" sz="1600" dirty="0" smtClean="0"/>
              <a:t>- C</a:t>
            </a:r>
            <a:r>
              <a:rPr lang="en-US" sz="1600" baseline="-25000" dirty="0" smtClean="0"/>
              <a:t>1</a:t>
            </a:r>
            <a:r>
              <a:rPr lang="en-US" sz="1600" dirty="0" smtClean="0"/>
              <a:t>, C</a:t>
            </a:r>
            <a:r>
              <a:rPr lang="en-US" sz="1600" baseline="-25000" dirty="0" smtClean="0"/>
              <a:t>s</a:t>
            </a:r>
            <a:r>
              <a:rPr lang="en-US" sz="1600" dirty="0" smtClean="0"/>
              <a:t>, </a:t>
            </a:r>
            <a:r>
              <a:rPr lang="en-US" sz="1600" dirty="0" err="1" smtClean="0"/>
              <a:t>C</a:t>
            </a:r>
            <a:r>
              <a:rPr lang="en-US" sz="1600" baseline="-25000" dirty="0" err="1" smtClean="0"/>
              <a:t>i</a:t>
            </a:r>
            <a:endParaRPr lang="en-US" sz="1600" baseline="-25000" dirty="0" smtClean="0"/>
          </a:p>
          <a:p>
            <a:pPr marL="566738" indent="-2190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/>
              <a:t>Cyclic (rotational)</a:t>
            </a:r>
          </a:p>
          <a:p>
            <a:pPr marL="1023938" lvl="1" indent="-219075">
              <a:spcAft>
                <a:spcPts val="1200"/>
              </a:spcAft>
            </a:pPr>
            <a:r>
              <a:rPr lang="en-US" sz="1600" dirty="0" smtClean="0"/>
              <a:t>-</a:t>
            </a:r>
            <a:r>
              <a:rPr lang="en-US" sz="1600" dirty="0" err="1" smtClean="0"/>
              <a:t>C</a:t>
            </a:r>
            <a:r>
              <a:rPr lang="en-US" sz="1600" baseline="-25000" dirty="0" err="1" smtClean="0"/>
              <a:t>n</a:t>
            </a:r>
            <a:r>
              <a:rPr lang="en-US" sz="1600" dirty="0" smtClean="0"/>
              <a:t>, </a:t>
            </a:r>
            <a:r>
              <a:rPr lang="en-US" sz="1600" dirty="0" err="1" smtClean="0"/>
              <a:t>C</a:t>
            </a:r>
            <a:r>
              <a:rPr lang="en-US" sz="1600" baseline="-25000" dirty="0" err="1" smtClean="0"/>
              <a:t>nv</a:t>
            </a:r>
            <a:r>
              <a:rPr lang="en-US" sz="1600" dirty="0" smtClean="0"/>
              <a:t>, </a:t>
            </a:r>
            <a:r>
              <a:rPr lang="en-US" sz="1600" dirty="0" err="1" smtClean="0"/>
              <a:t>C</a:t>
            </a:r>
            <a:r>
              <a:rPr lang="en-US" sz="1600" baseline="-25000" dirty="0" err="1" smtClean="0"/>
              <a:t>nh</a:t>
            </a:r>
            <a:r>
              <a:rPr lang="en-US" sz="1600" dirty="0" smtClean="0"/>
              <a:t>, </a:t>
            </a:r>
            <a:r>
              <a:rPr lang="en-US" sz="1600" dirty="0" err="1" smtClean="0"/>
              <a:t>S</a:t>
            </a:r>
            <a:r>
              <a:rPr lang="en-US" sz="1600" baseline="-25000" dirty="0" err="1" smtClean="0"/>
              <a:t>n</a:t>
            </a:r>
            <a:endParaRPr lang="en-US" sz="1600" baseline="-25000" dirty="0" smtClean="0"/>
          </a:p>
          <a:p>
            <a:pPr marL="566738" indent="-2190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/>
              <a:t>Dihedral (⊥C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)</a:t>
            </a:r>
          </a:p>
          <a:p>
            <a:pPr marL="1023938" lvl="1" indent="-219075">
              <a:spcAft>
                <a:spcPts val="1200"/>
              </a:spcAft>
            </a:pPr>
            <a:r>
              <a:rPr lang="en-US" sz="1600" dirty="0" smtClean="0"/>
              <a:t>- </a:t>
            </a:r>
            <a:r>
              <a:rPr lang="en-US" sz="1600" dirty="0" err="1" smtClean="0"/>
              <a:t>D</a:t>
            </a:r>
            <a:r>
              <a:rPr lang="en-US" sz="1600" baseline="-25000" dirty="0" err="1" smtClean="0"/>
              <a:t>n</a:t>
            </a:r>
            <a:r>
              <a:rPr lang="en-US" sz="1600" dirty="0" smtClean="0"/>
              <a:t>, </a:t>
            </a:r>
            <a:r>
              <a:rPr lang="en-US" sz="1600" dirty="0" err="1" smtClean="0"/>
              <a:t>D</a:t>
            </a:r>
            <a:r>
              <a:rPr lang="en-US" sz="1600" baseline="-25000" dirty="0" err="1" smtClean="0"/>
              <a:t>nd</a:t>
            </a:r>
            <a:r>
              <a:rPr lang="en-US" sz="1600" dirty="0" smtClean="0"/>
              <a:t>, </a:t>
            </a:r>
            <a:r>
              <a:rPr lang="en-US" sz="1600" dirty="0" err="1" smtClean="0"/>
              <a:t>D</a:t>
            </a:r>
            <a:r>
              <a:rPr lang="en-US" sz="1600" baseline="-25000" dirty="0" err="1" smtClean="0"/>
              <a:t>nh</a:t>
            </a:r>
            <a:endParaRPr lang="en-US" sz="1600" baseline="-25000" dirty="0" smtClean="0"/>
          </a:p>
          <a:p>
            <a:pPr marL="566738" indent="-2190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/>
              <a:t>Polyhedral</a:t>
            </a:r>
          </a:p>
          <a:p>
            <a:pPr marL="1023938" lvl="1" indent="-219075">
              <a:spcAft>
                <a:spcPts val="1200"/>
              </a:spcAft>
            </a:pPr>
            <a:r>
              <a:rPr lang="en-US" sz="1600" dirty="0" smtClean="0"/>
              <a:t>- T, </a:t>
            </a:r>
            <a:r>
              <a:rPr lang="en-US" sz="1600" dirty="0" err="1" smtClean="0"/>
              <a:t>T</a:t>
            </a:r>
            <a:r>
              <a:rPr lang="en-US" sz="1600" baseline="-25000" dirty="0" err="1" smtClean="0"/>
              <a:t>h</a:t>
            </a:r>
            <a:r>
              <a:rPr lang="en-US" sz="1600" dirty="0" smtClean="0"/>
              <a:t>, T</a:t>
            </a:r>
            <a:r>
              <a:rPr lang="en-US" sz="1600" baseline="-25000" dirty="0" smtClean="0"/>
              <a:t>d</a:t>
            </a:r>
            <a:r>
              <a:rPr lang="en-US" sz="1600" dirty="0" smtClean="0"/>
              <a:t>, O, O</a:t>
            </a:r>
            <a:r>
              <a:rPr lang="en-US" sz="1600" baseline="-25000" dirty="0" smtClean="0"/>
              <a:t>h</a:t>
            </a:r>
            <a:r>
              <a:rPr lang="en-US" sz="1600" dirty="0" smtClean="0"/>
              <a:t>, I, </a:t>
            </a:r>
            <a:r>
              <a:rPr lang="en-US" sz="1600" dirty="0" err="1" smtClean="0"/>
              <a:t>I</a:t>
            </a:r>
            <a:r>
              <a:rPr lang="en-US" sz="1600" baseline="-25000" dirty="0" err="1" smtClean="0"/>
              <a:t>h</a:t>
            </a:r>
            <a:endParaRPr lang="en-US" sz="1600" baseline="-25000" dirty="0" smtClean="0"/>
          </a:p>
          <a:p>
            <a:pPr marL="566738" indent="-2190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/>
              <a:t>Linear</a:t>
            </a:r>
          </a:p>
          <a:p>
            <a:pPr marL="1023938" lvl="1" indent="-219075">
              <a:spcAft>
                <a:spcPts val="1200"/>
              </a:spcAft>
            </a:pPr>
            <a:r>
              <a:rPr lang="en-US" sz="1600" dirty="0" smtClean="0"/>
              <a:t>- </a:t>
            </a:r>
            <a:r>
              <a:rPr lang="en-US" sz="1600" dirty="0" err="1" smtClean="0"/>
              <a:t>C</a:t>
            </a:r>
            <a:r>
              <a:rPr lang="en-US" sz="1600" baseline="-25000" dirty="0" err="1" smtClean="0"/>
              <a:t>∞v</a:t>
            </a:r>
            <a:r>
              <a:rPr lang="en-US" sz="1600" dirty="0" smtClean="0"/>
              <a:t>, D</a:t>
            </a:r>
            <a:r>
              <a:rPr lang="en-US" sz="1600" baseline="-25000" dirty="0" smtClean="0"/>
              <a:t> ∞h</a:t>
            </a:r>
            <a:endParaRPr lang="en-US" sz="1600" dirty="0" smtClean="0"/>
          </a:p>
        </p:txBody>
      </p:sp>
      <p:sp>
        <p:nvSpPr>
          <p:cNvPr id="20" name="Rectangle 19"/>
          <p:cNvSpPr/>
          <p:nvPr/>
        </p:nvSpPr>
        <p:spPr>
          <a:xfrm>
            <a:off x="914399" y="2071985"/>
            <a:ext cx="73247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</a:rPr>
              <a:t>Chiral</a:t>
            </a:r>
            <a:r>
              <a:rPr lang="en-US" b="1" dirty="0" smtClean="0">
                <a:solidFill>
                  <a:srgbClr val="FF0000"/>
                </a:solidFill>
              </a:rPr>
              <a:t> molecules lack an improper axis of rotation (</a:t>
            </a:r>
            <a:r>
              <a:rPr lang="en-US" b="1" i="1" dirty="0" err="1" smtClean="0">
                <a:solidFill>
                  <a:srgbClr val="FF0000"/>
                </a:solidFill>
              </a:rPr>
              <a:t>S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n</a:t>
            </a:r>
            <a:r>
              <a:rPr lang="en-US" b="1" dirty="0" smtClean="0">
                <a:solidFill>
                  <a:srgbClr val="FF0000"/>
                </a:solidFill>
              </a:rPr>
              <a:t>), a center of symmetry (</a:t>
            </a:r>
            <a:r>
              <a:rPr lang="en-US" b="1" i="1" dirty="0" err="1" smtClean="0">
                <a:solidFill>
                  <a:srgbClr val="FF0000"/>
                </a:solidFill>
              </a:rPr>
              <a:t>i</a:t>
            </a:r>
            <a:r>
              <a:rPr lang="en-US" b="1" dirty="0" smtClean="0">
                <a:solidFill>
                  <a:srgbClr val="FF0000"/>
                </a:solidFill>
              </a:rPr>
              <a:t>) or a mirror plane (</a:t>
            </a:r>
            <a:r>
              <a:rPr lang="el-GR" b="1" i="1" dirty="0" smtClean="0">
                <a:solidFill>
                  <a:srgbClr val="FF0000"/>
                </a:solidFill>
              </a:rPr>
              <a:t>σ</a:t>
            </a:r>
            <a:r>
              <a:rPr lang="en-US" b="1" dirty="0" smtClean="0">
                <a:solidFill>
                  <a:srgbClr val="FF0000"/>
                </a:solidFill>
              </a:rPr>
              <a:t>)!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164690" y="4466709"/>
            <a:ext cx="271862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Also T, O, and I </a:t>
            </a:r>
            <a:endParaRPr lang="en-US" sz="32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5" name="Picture 8" descr="http://upload.wikimedia.org/wikipedia/commons/e/e6/S-BINOL-2D-skeletal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1729" y="3771900"/>
            <a:ext cx="1149373" cy="1162050"/>
          </a:xfrm>
          <a:prstGeom prst="rect">
            <a:avLst/>
          </a:prstGeom>
          <a:noFill/>
        </p:spPr>
      </p:pic>
      <p:pic>
        <p:nvPicPr>
          <p:cNvPr id="6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12522" y="3767139"/>
            <a:ext cx="1583353" cy="141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5" descr="http://upload.wikimedia.org/wikipedia/commons/thumb/0/07/M-heptahelicene.svg/200px-M-heptahelicene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18375" y="3844926"/>
            <a:ext cx="1149350" cy="1132110"/>
          </a:xfrm>
          <a:prstGeom prst="rect">
            <a:avLst/>
          </a:prstGeom>
          <a:noFill/>
        </p:spPr>
      </p:pic>
      <p:pic>
        <p:nvPicPr>
          <p:cNvPr id="8" name="Picture 1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86413" y="3695700"/>
            <a:ext cx="1133475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0" descr="http://www.reciprocalnet.org/edumodules/symmetry/images/examples/cis-dichlorobis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70125" y="5035550"/>
            <a:ext cx="1444625" cy="1635825"/>
          </a:xfrm>
          <a:prstGeom prst="rect">
            <a:avLst/>
          </a:prstGeom>
          <a:noFill/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Optical Activity and Symmetr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14399" y="719435"/>
            <a:ext cx="73247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</a:rPr>
              <a:t>Chiral</a:t>
            </a:r>
            <a:r>
              <a:rPr lang="en-US" b="1" dirty="0" smtClean="0">
                <a:solidFill>
                  <a:srgbClr val="FF0000"/>
                </a:solidFill>
              </a:rPr>
              <a:t> molecules lack an improper axis of rotation (</a:t>
            </a:r>
            <a:r>
              <a:rPr lang="en-US" b="1" i="1" dirty="0" err="1" smtClean="0">
                <a:solidFill>
                  <a:srgbClr val="FF0000"/>
                </a:solidFill>
              </a:rPr>
              <a:t>S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n</a:t>
            </a:r>
            <a:r>
              <a:rPr lang="en-US" b="1" dirty="0" smtClean="0">
                <a:solidFill>
                  <a:srgbClr val="FF0000"/>
                </a:solidFill>
              </a:rPr>
              <a:t>), a center of symmetry (</a:t>
            </a:r>
            <a:r>
              <a:rPr lang="en-US" b="1" i="1" dirty="0" err="1" smtClean="0">
                <a:solidFill>
                  <a:srgbClr val="FF0000"/>
                </a:solidFill>
              </a:rPr>
              <a:t>i</a:t>
            </a:r>
            <a:r>
              <a:rPr lang="en-US" b="1" dirty="0" smtClean="0">
                <a:solidFill>
                  <a:srgbClr val="FF0000"/>
                </a:solidFill>
              </a:rPr>
              <a:t>) or a mirror plane (</a:t>
            </a:r>
            <a:r>
              <a:rPr lang="el-GR" b="1" i="1" dirty="0" smtClean="0">
                <a:solidFill>
                  <a:srgbClr val="FF0000"/>
                </a:solidFill>
              </a:rPr>
              <a:t>σ</a:t>
            </a:r>
            <a:r>
              <a:rPr lang="en-US" b="1" dirty="0" smtClean="0">
                <a:solidFill>
                  <a:srgbClr val="FF0000"/>
                </a:solidFill>
              </a:rPr>
              <a:t>)!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443965" y="1082159"/>
            <a:ext cx="19207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C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</a:t>
            </a:r>
            <a:r>
              <a:rPr lang="en-US" sz="2400" dirty="0" err="1" smtClean="0"/>
              <a:t>C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, and </a:t>
            </a:r>
            <a:r>
              <a:rPr lang="en-US" sz="2400" dirty="0" err="1" smtClean="0"/>
              <a:t>D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 </a:t>
            </a:r>
            <a:endParaRPr lang="en-US" sz="2400" dirty="0"/>
          </a:p>
        </p:txBody>
      </p:sp>
      <p:pic>
        <p:nvPicPr>
          <p:cNvPr id="14" name="Picture 2" descr="http://science.uvu.edu/ochem/wp-content/images/Answers%20Pic/F/fischerprojectiona8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30584" y="1862138"/>
            <a:ext cx="2391116" cy="1197898"/>
          </a:xfrm>
          <a:prstGeom prst="rect">
            <a:avLst/>
          </a:prstGeom>
          <a:noFill/>
        </p:spPr>
      </p:pic>
      <p:pic>
        <p:nvPicPr>
          <p:cNvPr id="15" name="Picture 4" descr="http://longhorns7770.wikispaces.com/file/view/THC_-_Chirality_Centers.jpg/104958017/THC_-_Chirality_Centers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000125" y="1811315"/>
            <a:ext cx="2197100" cy="1168214"/>
          </a:xfrm>
          <a:prstGeom prst="rect">
            <a:avLst/>
          </a:prstGeom>
          <a:noFill/>
        </p:spPr>
      </p:pic>
      <p:pic>
        <p:nvPicPr>
          <p:cNvPr id="16" name="Picture 6" descr="http://orgchem.chem.uconn.edu/343f1998/343f98e102.GIF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846512" y="1776413"/>
            <a:ext cx="1730375" cy="158617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Optical Activity and Symmetr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14399" y="719435"/>
            <a:ext cx="73247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</a:rPr>
              <a:t>Chiral</a:t>
            </a:r>
            <a:r>
              <a:rPr lang="en-US" b="1" dirty="0" smtClean="0">
                <a:solidFill>
                  <a:srgbClr val="FF0000"/>
                </a:solidFill>
              </a:rPr>
              <a:t> molecules lack an improper axis of rotation (</a:t>
            </a:r>
            <a:r>
              <a:rPr lang="en-US" b="1" i="1" dirty="0" err="1" smtClean="0">
                <a:solidFill>
                  <a:srgbClr val="FF0000"/>
                </a:solidFill>
              </a:rPr>
              <a:t>S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n</a:t>
            </a:r>
            <a:r>
              <a:rPr lang="en-US" b="1" dirty="0" smtClean="0">
                <a:solidFill>
                  <a:srgbClr val="FF0000"/>
                </a:solidFill>
              </a:rPr>
              <a:t>), a center of symmetry (</a:t>
            </a:r>
            <a:r>
              <a:rPr lang="en-US" b="1" i="1" dirty="0" err="1" smtClean="0">
                <a:solidFill>
                  <a:srgbClr val="FF0000"/>
                </a:solidFill>
              </a:rPr>
              <a:t>i</a:t>
            </a:r>
            <a:r>
              <a:rPr lang="en-US" b="1" dirty="0" smtClean="0">
                <a:solidFill>
                  <a:srgbClr val="FF0000"/>
                </a:solidFill>
              </a:rPr>
              <a:t>) or a mirror plane (</a:t>
            </a:r>
            <a:r>
              <a:rPr lang="el-GR" b="1" i="1" dirty="0" smtClean="0">
                <a:solidFill>
                  <a:srgbClr val="FF0000"/>
                </a:solidFill>
              </a:rPr>
              <a:t>σ</a:t>
            </a:r>
            <a:r>
              <a:rPr lang="en-US" b="1" dirty="0" smtClean="0">
                <a:solidFill>
                  <a:srgbClr val="FF0000"/>
                </a:solidFill>
              </a:rPr>
              <a:t>)!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443965" y="1082159"/>
            <a:ext cx="19207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C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</a:t>
            </a:r>
            <a:r>
              <a:rPr lang="en-US" sz="2400" dirty="0" err="1" smtClean="0"/>
              <a:t>C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, and </a:t>
            </a:r>
            <a:r>
              <a:rPr lang="en-US" sz="2400" dirty="0" err="1" smtClean="0"/>
              <a:t>D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 </a:t>
            </a:r>
            <a:endParaRPr lang="en-US" sz="2400" dirty="0"/>
          </a:p>
        </p:txBody>
      </p:sp>
      <p:sp>
        <p:nvSpPr>
          <p:cNvPr id="17" name="Rectangle 16"/>
          <p:cNvSpPr/>
          <p:nvPr/>
        </p:nvSpPr>
        <p:spPr>
          <a:xfrm>
            <a:off x="4415390" y="1583809"/>
            <a:ext cx="20774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Also T, O, and I 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8410" y="1953111"/>
            <a:ext cx="2296645" cy="2455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42487" y="2222501"/>
            <a:ext cx="2223360" cy="2058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32459" y="2000274"/>
            <a:ext cx="2687641" cy="2873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87513" y="4541838"/>
            <a:ext cx="162877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83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92913" y="4987925"/>
            <a:ext cx="750887" cy="1016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ea typeface="ＭＳ Ｐゴシック" charset="-128"/>
                <a:cs typeface="ＭＳ Ｐゴシック" charset="-128"/>
              </a:rPr>
              <a:t> </a:t>
            </a:r>
          </a:p>
        </p:txBody>
      </p:sp>
      <p:pic>
        <p:nvPicPr>
          <p:cNvPr id="31747" name="Picture 2"/>
          <p:cNvPicPr>
            <a:picLocks noChangeAspect="1" noChangeArrowheads="1"/>
          </p:cNvPicPr>
          <p:nvPr/>
        </p:nvPicPr>
        <p:blipFill>
          <a:blip r:embed="rId2" cstate="print"/>
          <a:srcRect t="6084"/>
          <a:stretch>
            <a:fillRect/>
          </a:stretch>
        </p:blipFill>
        <p:spPr bwMode="auto">
          <a:xfrm>
            <a:off x="723900" y="1169987"/>
            <a:ext cx="40386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35300" y="5321300"/>
            <a:ext cx="2597426" cy="142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99000" y="863600"/>
            <a:ext cx="38100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pectra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51000" y="885713"/>
            <a:ext cx="1876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bsorption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5484047" y="895648"/>
            <a:ext cx="24915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ircular </a:t>
            </a:r>
            <a:r>
              <a:rPr lang="en-US" sz="2400" dirty="0" err="1" smtClean="0"/>
              <a:t>Dichroism</a:t>
            </a:r>
            <a:endParaRPr lang="en-US" sz="2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234498" name="Picture 2" descr="http://www.fundamentallyreformed.com/wp-content/uploads/2012/08/risk_fall_sign-250x30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12975" y="1202690"/>
            <a:ext cx="1673225" cy="2007870"/>
          </a:xfrm>
          <a:prstGeom prst="rect">
            <a:avLst/>
          </a:prstGeom>
          <a:noFill/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Optical Activity and Dynamic Molecul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17762" name="AutoShape 2" descr="http://upload.wikimedia.org/wikipedia/commons/3/3c/Secondary-amine-2D-general.sv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64" name="AutoShape 4" descr="http://upload.wikimedia.org/wikipedia/commons/3/3c/Secondary-amine-2D-general.sv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39887" y="4114800"/>
            <a:ext cx="6257925" cy="1395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2893219" y="5447725"/>
            <a:ext cx="3573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0</a:t>
            </a:r>
            <a:r>
              <a:rPr lang="en-US" sz="2400" baseline="30000" dirty="0" smtClean="0"/>
              <a:t>^10</a:t>
            </a:r>
            <a:r>
              <a:rPr lang="en-US" sz="2400" dirty="0" smtClean="0"/>
              <a:t> per second</a:t>
            </a:r>
            <a:endParaRPr lang="en-US" sz="2400" baseline="-25000" dirty="0"/>
          </a:p>
        </p:txBody>
      </p:sp>
      <p:pic>
        <p:nvPicPr>
          <p:cNvPr id="11776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13375" y="1498600"/>
            <a:ext cx="1387160" cy="137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444500" y="6231235"/>
            <a:ext cx="7708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D spectra-average of both isomers (at room temperature).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Photoreact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218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15383" y="941388"/>
            <a:ext cx="7068784" cy="2868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Arrow Connector 7"/>
          <p:cNvCxnSpPr/>
          <p:nvPr/>
        </p:nvCxnSpPr>
        <p:spPr>
          <a:xfrm>
            <a:off x="4157793" y="5378710"/>
            <a:ext cx="811082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4235034" y="4858340"/>
            <a:ext cx="5629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h</a:t>
            </a:r>
            <a:r>
              <a:rPr lang="en-US" sz="2800" dirty="0" smtClean="0">
                <a:latin typeface="Symbol" pitchFamily="18" charset="2"/>
              </a:rPr>
              <a:t>n</a:t>
            </a:r>
            <a:endParaRPr lang="en-US" sz="2800" baseline="-25000" dirty="0">
              <a:latin typeface="Symbol" pitchFamily="18" charset="2"/>
            </a:endParaRPr>
          </a:p>
        </p:txBody>
      </p:sp>
      <p:pic>
        <p:nvPicPr>
          <p:cNvPr id="10" name="Picture 8" descr="http://upload.wikimedia.org/wikipedia/commons/e/e6/S-BINOL-2D-skeletal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629" y="4483100"/>
            <a:ext cx="1718171" cy="1737122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5283200" y="4813300"/>
            <a:ext cx="6223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 smtClean="0"/>
              <a:t>?</a:t>
            </a:r>
            <a:endParaRPr lang="en-US" sz="6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47</a:t>
            </a:fld>
            <a:endParaRPr lang="en-US"/>
          </a:p>
        </p:txBody>
      </p:sp>
      <p:grpSp>
        <p:nvGrpSpPr>
          <p:cNvPr id="5" name="Group 13"/>
          <p:cNvGrpSpPr/>
          <p:nvPr/>
        </p:nvGrpSpPr>
        <p:grpSpPr>
          <a:xfrm>
            <a:off x="787911" y="1703388"/>
            <a:ext cx="2800066" cy="2039445"/>
            <a:chOff x="5562600" y="1862328"/>
            <a:chExt cx="2209800" cy="1609521"/>
          </a:xfrm>
        </p:grpSpPr>
        <p:cxnSp>
          <p:nvCxnSpPr>
            <p:cNvPr id="6" name="Straight Connector 5"/>
            <p:cNvCxnSpPr/>
            <p:nvPr/>
          </p:nvCxnSpPr>
          <p:spPr>
            <a:xfrm rot="16200000" flipH="1">
              <a:off x="6477000" y="2471928"/>
              <a:ext cx="381000" cy="381000"/>
            </a:xfrm>
            <a:prstGeom prst="line">
              <a:avLst/>
            </a:prstGeom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 7"/>
            <p:cNvSpPr/>
            <p:nvPr/>
          </p:nvSpPr>
          <p:spPr>
            <a:xfrm>
              <a:off x="5562600" y="1862328"/>
              <a:ext cx="762000" cy="114300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5562600" y="1862328"/>
              <a:ext cx="2209800" cy="358588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7010400" y="1862328"/>
              <a:ext cx="762000" cy="114300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6279775" y="2672045"/>
              <a:ext cx="838200" cy="1588"/>
            </a:xfrm>
            <a:prstGeom prst="straightConnector1">
              <a:avLst/>
            </a:prstGeom>
            <a:ln w="3810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ctangle 11"/>
            <p:cNvSpPr/>
            <p:nvPr/>
          </p:nvSpPr>
          <p:spPr>
            <a:xfrm>
              <a:off x="6122607" y="1882542"/>
              <a:ext cx="1090755" cy="2914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prstClr val="black"/>
                  </a:solidFill>
                </a:rPr>
                <a:t>UV-Vis or CD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6535271" y="3153246"/>
              <a:ext cx="231289" cy="318603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14" name="Straight Arrow Connector 13"/>
            <p:cNvCxnSpPr>
              <a:endCxn id="9" idx="2"/>
            </p:cNvCxnSpPr>
            <p:nvPr/>
          </p:nvCxnSpPr>
          <p:spPr>
            <a:xfrm rot="5400000" flipH="1" flipV="1">
              <a:off x="6185319" y="2691890"/>
              <a:ext cx="953155" cy="11208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/>
            <p:cNvSpPr/>
            <p:nvPr/>
          </p:nvSpPr>
          <p:spPr>
            <a:xfrm>
              <a:off x="6477000" y="2471928"/>
              <a:ext cx="381000" cy="381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6730146" y="3090849"/>
              <a:ext cx="80804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prstClr val="black"/>
                  </a:solidFill>
                </a:rPr>
                <a:t>source</a:t>
              </a:r>
              <a:endParaRPr lang="en-US" dirty="0">
                <a:solidFill>
                  <a:prstClr val="black"/>
                </a:solidFill>
              </a:endParaRPr>
            </a:p>
          </p:txBody>
        </p:sp>
      </p:grpSp>
      <p:cxnSp>
        <p:nvCxnSpPr>
          <p:cNvPr id="18" name="Straight Arrow Connector 17"/>
          <p:cNvCxnSpPr/>
          <p:nvPr/>
        </p:nvCxnSpPr>
        <p:spPr>
          <a:xfrm>
            <a:off x="4526093" y="5264410"/>
            <a:ext cx="811082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4603334" y="4744040"/>
            <a:ext cx="5629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h</a:t>
            </a:r>
            <a:r>
              <a:rPr lang="en-US" sz="2800" dirty="0" smtClean="0">
                <a:latin typeface="Symbol" pitchFamily="18" charset="2"/>
              </a:rPr>
              <a:t>n</a:t>
            </a:r>
            <a:endParaRPr lang="en-US" sz="2800" baseline="-25000" dirty="0">
              <a:latin typeface="Symbol" pitchFamily="18" charset="2"/>
            </a:endParaRPr>
          </a:p>
        </p:txBody>
      </p:sp>
      <p:pic>
        <p:nvPicPr>
          <p:cNvPr id="20" name="Picture 8" descr="http://upload.wikimedia.org/wikipedia/commons/e/e6/S-BINOL-2D-skeletal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0929" y="4368800"/>
            <a:ext cx="1718171" cy="1737122"/>
          </a:xfrm>
          <a:prstGeom prst="rect">
            <a:avLst/>
          </a:prstGeom>
          <a:noFill/>
        </p:spPr>
      </p:pic>
      <p:sp>
        <p:nvSpPr>
          <p:cNvPr id="21" name="TextBox 20"/>
          <p:cNvSpPr txBox="1"/>
          <p:nvPr/>
        </p:nvSpPr>
        <p:spPr>
          <a:xfrm>
            <a:off x="5651500" y="4699000"/>
            <a:ext cx="6223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 smtClean="0"/>
              <a:t>?</a:t>
            </a:r>
            <a:endParaRPr lang="en-US" sz="6600" b="1" dirty="0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Optical Activity and Symmetr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aphicFrame>
        <p:nvGraphicFramePr>
          <p:cNvPr id="124930" name="Object 2"/>
          <p:cNvGraphicFramePr>
            <a:graphicFrameLocks noChangeAspect="1"/>
          </p:cNvGraphicFramePr>
          <p:nvPr/>
        </p:nvGraphicFramePr>
        <p:xfrm>
          <a:off x="4349750" y="947738"/>
          <a:ext cx="4184650" cy="3150957"/>
        </p:xfrm>
        <a:graphic>
          <a:graphicData uri="http://schemas.openxmlformats.org/presentationml/2006/ole">
            <p:oleObj spid="_x0000_s124930" name="Graph" r:id="rId4" imgW="3901320" imgH="2935800" progId="Origin50.Grap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Optical Activity and Symmetr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49400" y="1397000"/>
            <a:ext cx="1968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Absorption</a:t>
            </a:r>
            <a:endParaRPr lang="en-US" sz="2000" b="1" dirty="0"/>
          </a:p>
        </p:txBody>
      </p:sp>
      <p:pic>
        <p:nvPicPr>
          <p:cNvPr id="12288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1850" y="1827213"/>
            <a:ext cx="3314700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8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40300" y="1833563"/>
            <a:ext cx="3124200" cy="271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5626100" y="1397000"/>
            <a:ext cx="1968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CD spectrum</a:t>
            </a:r>
            <a:endParaRPr lang="en-US" sz="2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501900" y="2959100"/>
            <a:ext cx="673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me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157793" y="5620010"/>
            <a:ext cx="811082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235034" y="5099640"/>
            <a:ext cx="5629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h</a:t>
            </a:r>
            <a:r>
              <a:rPr lang="en-US" sz="2800" dirty="0" smtClean="0">
                <a:latin typeface="Symbol" pitchFamily="18" charset="2"/>
              </a:rPr>
              <a:t>n</a:t>
            </a:r>
            <a:endParaRPr lang="en-US" sz="2800" baseline="-25000" dirty="0">
              <a:latin typeface="Symbol" pitchFamily="18" charset="2"/>
            </a:endParaRPr>
          </a:p>
        </p:txBody>
      </p:sp>
      <p:pic>
        <p:nvPicPr>
          <p:cNvPr id="15" name="Picture 8" descr="http://upload.wikimedia.org/wikipedia/commons/e/e6/S-BINOL-2D-skeletal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629" y="4724400"/>
            <a:ext cx="1718171" cy="1737122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5283200" y="5054600"/>
            <a:ext cx="6223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 smtClean="0"/>
              <a:t>?</a:t>
            </a:r>
            <a:endParaRPr lang="en-US" sz="6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5087" y="1957388"/>
            <a:ext cx="8483785" cy="313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032500" y="5410200"/>
            <a:ext cx="2552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/>
              <a:t>Photoisomerization</a:t>
            </a:r>
            <a:endParaRPr lang="en-US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231900" y="5372100"/>
            <a:ext cx="2552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Decomposition</a:t>
            </a:r>
            <a:endParaRPr lang="en-US" sz="2000" b="1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Optical Activity and Symmetr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Dipole Moment and Symmetry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143000" y="1092138"/>
            <a:ext cx="6858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 molecule will have a dipole moment (that is, it will be polar) if the </a:t>
            </a:r>
            <a:r>
              <a:rPr lang="en-US" u="sng" dirty="0" smtClean="0"/>
              <a:t>bond dipole moments</a:t>
            </a:r>
            <a:r>
              <a:rPr lang="en-US" dirty="0" smtClean="0"/>
              <a:t> do not cancel each other out.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2782100" y="2425628"/>
            <a:ext cx="583660" cy="136188"/>
            <a:chOff x="3164731" y="5343930"/>
            <a:chExt cx="583660" cy="136188"/>
          </a:xfrm>
        </p:grpSpPr>
        <p:cxnSp>
          <p:nvCxnSpPr>
            <p:cNvPr id="24" name="Straight Arrow Connector 23"/>
            <p:cNvCxnSpPr/>
            <p:nvPr/>
          </p:nvCxnSpPr>
          <p:spPr>
            <a:xfrm>
              <a:off x="3164731" y="5408577"/>
              <a:ext cx="5836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3256874" y="5343930"/>
              <a:ext cx="0" cy="1361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 flipH="1">
            <a:off x="2113768" y="2425628"/>
            <a:ext cx="583660" cy="136188"/>
            <a:chOff x="3948956" y="5686830"/>
            <a:chExt cx="583660" cy="136188"/>
          </a:xfrm>
        </p:grpSpPr>
        <p:cxnSp>
          <p:nvCxnSpPr>
            <p:cNvPr id="27" name="Straight Arrow Connector 26"/>
            <p:cNvCxnSpPr/>
            <p:nvPr/>
          </p:nvCxnSpPr>
          <p:spPr>
            <a:xfrm>
              <a:off x="3948956" y="5751477"/>
              <a:ext cx="5836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4041099" y="5686830"/>
              <a:ext cx="0" cy="1361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 rot="1793857" flipH="1">
            <a:off x="3959144" y="2198647"/>
            <a:ext cx="583660" cy="136188"/>
            <a:chOff x="3948956" y="5686830"/>
            <a:chExt cx="583660" cy="136188"/>
          </a:xfrm>
        </p:grpSpPr>
        <p:cxnSp>
          <p:nvCxnSpPr>
            <p:cNvPr id="30" name="Straight Arrow Connector 29"/>
            <p:cNvCxnSpPr/>
            <p:nvPr/>
          </p:nvCxnSpPr>
          <p:spPr>
            <a:xfrm>
              <a:off x="3948956" y="5751477"/>
              <a:ext cx="5836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4041099" y="5686830"/>
              <a:ext cx="0" cy="1361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/>
          <p:cNvGrpSpPr/>
          <p:nvPr/>
        </p:nvGrpSpPr>
        <p:grpSpPr>
          <a:xfrm rot="19789914">
            <a:off x="4588201" y="2198645"/>
            <a:ext cx="583660" cy="136188"/>
            <a:chOff x="3164731" y="5343930"/>
            <a:chExt cx="583660" cy="136188"/>
          </a:xfrm>
        </p:grpSpPr>
        <p:cxnSp>
          <p:nvCxnSpPr>
            <p:cNvPr id="33" name="Straight Arrow Connector 32"/>
            <p:cNvCxnSpPr/>
            <p:nvPr/>
          </p:nvCxnSpPr>
          <p:spPr>
            <a:xfrm>
              <a:off x="3164731" y="5408577"/>
              <a:ext cx="5836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3256874" y="5343930"/>
              <a:ext cx="0" cy="1361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/>
          <p:nvPr/>
        </p:nvGrpSpPr>
        <p:grpSpPr>
          <a:xfrm rot="5400000">
            <a:off x="4270432" y="2723942"/>
            <a:ext cx="583660" cy="136188"/>
            <a:chOff x="3164731" y="5343930"/>
            <a:chExt cx="583660" cy="136188"/>
          </a:xfrm>
        </p:grpSpPr>
        <p:cxnSp>
          <p:nvCxnSpPr>
            <p:cNvPr id="36" name="Straight Arrow Connector 35"/>
            <p:cNvCxnSpPr/>
            <p:nvPr/>
          </p:nvCxnSpPr>
          <p:spPr>
            <a:xfrm>
              <a:off x="3164731" y="5408577"/>
              <a:ext cx="5836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3256874" y="5343930"/>
              <a:ext cx="0" cy="1361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38"/>
          <p:cNvGrpSpPr/>
          <p:nvPr/>
        </p:nvGrpSpPr>
        <p:grpSpPr>
          <a:xfrm>
            <a:off x="6553189" y="2422387"/>
            <a:ext cx="583660" cy="136188"/>
            <a:chOff x="3164731" y="5343930"/>
            <a:chExt cx="583660" cy="136188"/>
          </a:xfrm>
        </p:grpSpPr>
        <p:cxnSp>
          <p:nvCxnSpPr>
            <p:cNvPr id="40" name="Straight Arrow Connector 39"/>
            <p:cNvCxnSpPr/>
            <p:nvPr/>
          </p:nvCxnSpPr>
          <p:spPr>
            <a:xfrm>
              <a:off x="3164731" y="5408577"/>
              <a:ext cx="5836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3256874" y="5343930"/>
              <a:ext cx="0" cy="1361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/>
          <p:cNvGrpSpPr/>
          <p:nvPr/>
        </p:nvGrpSpPr>
        <p:grpSpPr>
          <a:xfrm flipH="1">
            <a:off x="5884857" y="2422387"/>
            <a:ext cx="583660" cy="136188"/>
            <a:chOff x="3948956" y="5686830"/>
            <a:chExt cx="583660" cy="136188"/>
          </a:xfrm>
        </p:grpSpPr>
        <p:cxnSp>
          <p:nvCxnSpPr>
            <p:cNvPr id="43" name="Straight Arrow Connector 42"/>
            <p:cNvCxnSpPr/>
            <p:nvPr/>
          </p:nvCxnSpPr>
          <p:spPr>
            <a:xfrm>
              <a:off x="3948956" y="5751477"/>
              <a:ext cx="5836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4041099" y="5686830"/>
              <a:ext cx="0" cy="1361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/>
          <p:cNvGrpSpPr/>
          <p:nvPr/>
        </p:nvGrpSpPr>
        <p:grpSpPr>
          <a:xfrm rot="5400000">
            <a:off x="5891337" y="2419139"/>
            <a:ext cx="1251992" cy="136188"/>
            <a:chOff x="6056713" y="2574787"/>
            <a:chExt cx="1251992" cy="136188"/>
          </a:xfrm>
        </p:grpSpPr>
        <p:grpSp>
          <p:nvGrpSpPr>
            <p:cNvPr id="45" name="Group 44"/>
            <p:cNvGrpSpPr/>
            <p:nvPr/>
          </p:nvGrpSpPr>
          <p:grpSpPr>
            <a:xfrm>
              <a:off x="6725045" y="2574787"/>
              <a:ext cx="583660" cy="136188"/>
              <a:chOff x="3164731" y="5343930"/>
              <a:chExt cx="583660" cy="136188"/>
            </a:xfrm>
          </p:grpSpPr>
          <p:cxnSp>
            <p:nvCxnSpPr>
              <p:cNvPr id="46" name="Straight Arrow Connector 45"/>
              <p:cNvCxnSpPr/>
              <p:nvPr/>
            </p:nvCxnSpPr>
            <p:spPr>
              <a:xfrm>
                <a:off x="3164731" y="5408577"/>
                <a:ext cx="58366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>
                <a:off x="3256874" y="5343930"/>
                <a:ext cx="0" cy="1361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Group 47"/>
            <p:cNvGrpSpPr/>
            <p:nvPr/>
          </p:nvGrpSpPr>
          <p:grpSpPr>
            <a:xfrm flipH="1">
              <a:off x="6056713" y="2574787"/>
              <a:ext cx="583660" cy="136188"/>
              <a:chOff x="3948956" y="5686830"/>
              <a:chExt cx="583660" cy="136188"/>
            </a:xfrm>
          </p:grpSpPr>
          <p:cxnSp>
            <p:nvCxnSpPr>
              <p:cNvPr id="49" name="Straight Arrow Connector 48"/>
              <p:cNvCxnSpPr/>
              <p:nvPr/>
            </p:nvCxnSpPr>
            <p:spPr>
              <a:xfrm>
                <a:off x="3948956" y="5751477"/>
                <a:ext cx="58366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4041099" y="5686830"/>
                <a:ext cx="0" cy="1361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2" name="Rectangle 51"/>
          <p:cNvSpPr/>
          <p:nvPr/>
        </p:nvSpPr>
        <p:spPr>
          <a:xfrm>
            <a:off x="1143000" y="3404070"/>
            <a:ext cx="6858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Molecular dipole is dependent on symmetry!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61471" y="4134254"/>
            <a:ext cx="7801583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dirty="0" smtClean="0"/>
              <a:t>Any molecule with an inversion center (</a:t>
            </a:r>
            <a:r>
              <a:rPr lang="en-US" dirty="0" err="1" smtClean="0"/>
              <a:t>i</a:t>
            </a:r>
            <a:r>
              <a:rPr lang="en-US" dirty="0" smtClean="0"/>
              <a:t>) cannot have a dipole (or be polar)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dirty="0" smtClean="0"/>
              <a:t>Any molecule with a C</a:t>
            </a:r>
            <a:r>
              <a:rPr lang="en-US" baseline="-25000" dirty="0" smtClean="0"/>
              <a:t>2 </a:t>
            </a:r>
            <a:r>
              <a:rPr lang="en-US" dirty="0" smtClean="0"/>
              <a:t>⊥ to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n</a:t>
            </a:r>
            <a:r>
              <a:rPr lang="en-US" dirty="0" smtClean="0"/>
              <a:t> cannot have a dipole (or be polar)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dirty="0" smtClean="0"/>
              <a:t>Any molecule with a </a:t>
            </a:r>
            <a:r>
              <a:rPr lang="en-US" dirty="0" err="1" smtClean="0">
                <a:latin typeface="Symbol" pitchFamily="18" charset="2"/>
              </a:rPr>
              <a:t>s</a:t>
            </a:r>
            <a:r>
              <a:rPr lang="en-US" baseline="-25000" dirty="0" err="1" smtClean="0"/>
              <a:t>h</a:t>
            </a:r>
            <a:r>
              <a:rPr lang="en-US" dirty="0" smtClean="0"/>
              <a:t> cannot have a dipole (or be polar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89487" y="1903413"/>
            <a:ext cx="4314825" cy="2565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304800" y="726331"/>
            <a:ext cx="84836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•  Determination of secondary structure of proteins</a:t>
            </a:r>
          </a:p>
          <a:p>
            <a:r>
              <a:rPr lang="en-US" sz="2400" dirty="0" smtClean="0"/>
              <a:t>•  Investigations of protein-protein interactions</a:t>
            </a:r>
          </a:p>
          <a:p>
            <a:r>
              <a:rPr lang="en-US" sz="2400" dirty="0" smtClean="0"/>
              <a:t>•  Investigation of the effect of drug binding</a:t>
            </a:r>
          </a:p>
          <a:p>
            <a:r>
              <a:rPr lang="en-US" sz="2400" dirty="0" smtClean="0"/>
              <a:t>•  Protein structure in a membrane</a:t>
            </a:r>
          </a:p>
          <a:p>
            <a:r>
              <a:rPr lang="en-US" sz="2400" dirty="0" smtClean="0"/>
              <a:t>•  </a:t>
            </a:r>
            <a:r>
              <a:rPr lang="en-US" sz="2400" dirty="0" err="1" smtClean="0"/>
              <a:t>Stereoselective</a:t>
            </a:r>
            <a:r>
              <a:rPr lang="en-US" sz="2400" dirty="0" smtClean="0"/>
              <a:t> synthesis</a:t>
            </a:r>
          </a:p>
          <a:p>
            <a:r>
              <a:rPr lang="en-US" sz="2400" dirty="0" smtClean="0"/>
              <a:t>•  Dynamic processes</a:t>
            </a:r>
          </a:p>
          <a:p>
            <a:pPr indent="457200"/>
            <a:r>
              <a:rPr lang="en-US" sz="2400" dirty="0" smtClean="0"/>
              <a:t>- protein folding</a:t>
            </a:r>
          </a:p>
          <a:p>
            <a:pPr indent="457200"/>
            <a:r>
              <a:rPr lang="en-US" sz="2400" dirty="0" smtClean="0"/>
              <a:t>- reaction dynamics</a:t>
            </a:r>
          </a:p>
          <a:p>
            <a:r>
              <a:rPr lang="en-US" sz="2400" dirty="0" smtClean="0"/>
              <a:t>• DNA </a:t>
            </a:r>
            <a:r>
              <a:rPr lang="en-US" sz="2400" dirty="0" err="1" smtClean="0"/>
              <a:t>denaturation</a:t>
            </a:r>
            <a:endParaRPr lang="en-US" sz="2400" dirty="0" smtClean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pplica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3750" y="4421959"/>
            <a:ext cx="3155950" cy="22901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1847015" y="5212834"/>
            <a:ext cx="170777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GCN4-p1 coiled–coil</a:t>
            </a:r>
            <a:endParaRPr lang="en-US" sz="1400" dirty="0"/>
          </a:p>
        </p:txBody>
      </p:sp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87814" y="4635499"/>
            <a:ext cx="973138" cy="194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7" name="Picture 5" descr="http://upload.wikimedia.org/wikipedia/commons/thumb/5/59/Taxol.svg/430px-Taxol.svg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78487" y="4693595"/>
            <a:ext cx="2689225" cy="1819918"/>
          </a:xfrm>
          <a:prstGeom prst="rect">
            <a:avLst/>
          </a:prstGeom>
          <a:noFill/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69999" y="875984"/>
            <a:ext cx="6718301" cy="4050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96258" name="Picture 2" descr="http://upload.wikimedia.org/wikipedia/commons/thumb/5/59/ChiralLigandsInnerWorkings.png/400px-ChiralLigandsInnerWorking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94075" y="4703762"/>
            <a:ext cx="2414590" cy="1925637"/>
          </a:xfrm>
          <a:prstGeom prst="rect">
            <a:avLst/>
          </a:prstGeom>
          <a:noFill/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ide Not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Parallelogram 40"/>
          <p:cNvSpPr/>
          <p:nvPr/>
        </p:nvSpPr>
        <p:spPr>
          <a:xfrm rot="10800000">
            <a:off x="2422817" y="3858962"/>
            <a:ext cx="2686050" cy="701945"/>
          </a:xfrm>
          <a:prstGeom prst="parallelogram">
            <a:avLst>
              <a:gd name="adj" fmla="val 122026"/>
            </a:avLst>
          </a:prstGeom>
          <a:solidFill>
            <a:srgbClr val="FFC000">
              <a:alpha val="34118"/>
            </a:srgbClr>
          </a:solidFill>
          <a:ln w="3175">
            <a:solidFill>
              <a:srgbClr val="EEECE1">
                <a:alpha val="25098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71208" y="950056"/>
            <a:ext cx="78015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 smtClean="0"/>
              <a:t>Any molecule with an inversion center (</a:t>
            </a:r>
            <a:r>
              <a:rPr lang="en-US" sz="2400" dirty="0" err="1" smtClean="0"/>
              <a:t>i</a:t>
            </a:r>
            <a:r>
              <a:rPr lang="en-US" sz="2400" dirty="0" smtClean="0"/>
              <a:t>) cannot have a dipole (or be polar)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Dipole Moment and Symmetr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1208" y="2571122"/>
            <a:ext cx="78015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</a:pPr>
            <a:r>
              <a:rPr lang="en-US" sz="2400" dirty="0" smtClean="0"/>
              <a:t>2)	Any molecule with a C</a:t>
            </a:r>
            <a:r>
              <a:rPr lang="en-US" sz="2400" baseline="-25000" dirty="0" smtClean="0"/>
              <a:t>2 </a:t>
            </a:r>
            <a:r>
              <a:rPr lang="en-US" sz="2400" dirty="0" smtClean="0"/>
              <a:t>⊥ to </a:t>
            </a:r>
            <a:r>
              <a:rPr lang="en-US" sz="2400" dirty="0" err="1" smtClean="0"/>
              <a:t>C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 cannot have a dipole (or be polar)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849586" y="2118322"/>
            <a:ext cx="583660" cy="136188"/>
            <a:chOff x="3164731" y="5343930"/>
            <a:chExt cx="583660" cy="136188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3164731" y="5408577"/>
              <a:ext cx="5836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256874" y="5343930"/>
              <a:ext cx="0" cy="1361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Oval 14"/>
          <p:cNvSpPr/>
          <p:nvPr/>
        </p:nvSpPr>
        <p:spPr>
          <a:xfrm>
            <a:off x="2558240" y="2079007"/>
            <a:ext cx="204281" cy="20428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732343" y="2254510"/>
            <a:ext cx="811082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3968334" y="1772240"/>
            <a:ext cx="2744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/>
              <a:t>i</a:t>
            </a:r>
            <a:endParaRPr lang="en-US" sz="2800" baseline="-250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5907111" y="2118119"/>
            <a:ext cx="583660" cy="136188"/>
            <a:chOff x="3164731" y="5343930"/>
            <a:chExt cx="583660" cy="136188"/>
          </a:xfrm>
        </p:grpSpPr>
        <p:cxnSp>
          <p:nvCxnSpPr>
            <p:cNvPr id="19" name="Straight Arrow Connector 18"/>
            <p:cNvCxnSpPr/>
            <p:nvPr/>
          </p:nvCxnSpPr>
          <p:spPr>
            <a:xfrm>
              <a:off x="3164731" y="5408577"/>
              <a:ext cx="583660" cy="0"/>
            </a:xfrm>
            <a:prstGeom prst="straightConnector1">
              <a:avLst/>
            </a:prstGeom>
            <a:ln w="28575">
              <a:solidFill>
                <a:schemeClr val="bg1">
                  <a:lumMod val="6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3256874" y="5343930"/>
              <a:ext cx="0" cy="136188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Oval 20"/>
          <p:cNvSpPr/>
          <p:nvPr/>
        </p:nvSpPr>
        <p:spPr>
          <a:xfrm>
            <a:off x="5615765" y="2078804"/>
            <a:ext cx="204281" cy="20428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 rot="10800000">
            <a:off x="4933950" y="2118322"/>
            <a:ext cx="583660" cy="136188"/>
            <a:chOff x="3164731" y="5343930"/>
            <a:chExt cx="583660" cy="136188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3164731" y="5408577"/>
              <a:ext cx="5836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3256874" y="5343930"/>
              <a:ext cx="0" cy="1361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671208" y="4741807"/>
            <a:ext cx="78015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</a:pPr>
            <a:r>
              <a:rPr lang="en-US" sz="2400" dirty="0" smtClean="0"/>
              <a:t>3)	Any molecule with a </a:t>
            </a:r>
            <a:r>
              <a:rPr lang="en-US" sz="2400" dirty="0" err="1" smtClean="0">
                <a:latin typeface="Symbol" pitchFamily="18" charset="2"/>
              </a:rPr>
              <a:t>s</a:t>
            </a:r>
            <a:r>
              <a:rPr lang="en-US" sz="2400" baseline="-25000" dirty="0" err="1" smtClean="0"/>
              <a:t>h</a:t>
            </a:r>
            <a:r>
              <a:rPr lang="en-US" sz="2400" dirty="0" smtClean="0"/>
              <a:t> cannot have a dipole (or be polar).</a:t>
            </a:r>
            <a:endParaRPr lang="en-US" sz="2400" dirty="0"/>
          </a:p>
        </p:txBody>
      </p:sp>
      <p:grpSp>
        <p:nvGrpSpPr>
          <p:cNvPr id="40" name="Group 39"/>
          <p:cNvGrpSpPr/>
          <p:nvPr/>
        </p:nvGrpSpPr>
        <p:grpSpPr>
          <a:xfrm>
            <a:off x="3413417" y="3053615"/>
            <a:ext cx="1335765" cy="1598057"/>
            <a:chOff x="2733675" y="3606284"/>
            <a:chExt cx="1335765" cy="1598057"/>
          </a:xfrm>
        </p:grpSpPr>
        <p:cxnSp>
          <p:nvCxnSpPr>
            <p:cNvPr id="27" name="Straight Arrow Connector 26"/>
            <p:cNvCxnSpPr/>
            <p:nvPr/>
          </p:nvCxnSpPr>
          <p:spPr>
            <a:xfrm flipV="1">
              <a:off x="3095625" y="3838575"/>
              <a:ext cx="0" cy="85725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3095625" y="4695825"/>
              <a:ext cx="7620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H="1">
              <a:off x="2733675" y="4695825"/>
              <a:ext cx="361950" cy="27622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/>
            <p:cNvSpPr/>
            <p:nvPr/>
          </p:nvSpPr>
          <p:spPr>
            <a:xfrm>
              <a:off x="2751878" y="4835009"/>
              <a:ext cx="28405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3094778" y="3606284"/>
              <a:ext cx="28405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3780578" y="4368284"/>
              <a:ext cx="28886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3829669" y="4074851"/>
            <a:ext cx="583660" cy="136188"/>
            <a:chOff x="3164731" y="5343930"/>
            <a:chExt cx="583660" cy="136188"/>
          </a:xfrm>
        </p:grpSpPr>
        <p:cxnSp>
          <p:nvCxnSpPr>
            <p:cNvPr id="46" name="Straight Arrow Connector 45"/>
            <p:cNvCxnSpPr/>
            <p:nvPr/>
          </p:nvCxnSpPr>
          <p:spPr>
            <a:xfrm>
              <a:off x="3164731" y="5408577"/>
              <a:ext cx="5836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3256874" y="5343930"/>
              <a:ext cx="0" cy="1361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/>
          <p:cNvGrpSpPr/>
          <p:nvPr/>
        </p:nvGrpSpPr>
        <p:grpSpPr>
          <a:xfrm rot="9669938">
            <a:off x="3232101" y="4159884"/>
            <a:ext cx="496805" cy="136188"/>
            <a:chOff x="3164731" y="5343930"/>
            <a:chExt cx="583660" cy="136188"/>
          </a:xfrm>
        </p:grpSpPr>
        <p:cxnSp>
          <p:nvCxnSpPr>
            <p:cNvPr id="49" name="Straight Arrow Connector 48"/>
            <p:cNvCxnSpPr/>
            <p:nvPr/>
          </p:nvCxnSpPr>
          <p:spPr>
            <a:xfrm>
              <a:off x="3164731" y="5408577"/>
              <a:ext cx="5836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3256874" y="5343930"/>
              <a:ext cx="0" cy="1361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 rot="12512638" flipV="1">
            <a:off x="3348253" y="3931392"/>
            <a:ext cx="417482" cy="136188"/>
            <a:chOff x="3164731" y="5343930"/>
            <a:chExt cx="583660" cy="136188"/>
          </a:xfrm>
        </p:grpSpPr>
        <p:cxnSp>
          <p:nvCxnSpPr>
            <p:cNvPr id="57" name="Straight Arrow Connector 56"/>
            <p:cNvCxnSpPr/>
            <p:nvPr/>
          </p:nvCxnSpPr>
          <p:spPr>
            <a:xfrm>
              <a:off x="3164731" y="5408577"/>
              <a:ext cx="5836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3256874" y="5343930"/>
              <a:ext cx="0" cy="1361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Rectangle 68"/>
          <p:cNvSpPr/>
          <p:nvPr/>
        </p:nvSpPr>
        <p:spPr>
          <a:xfrm>
            <a:off x="5200028" y="3555601"/>
            <a:ext cx="32143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an have a dipole in z or –z unless there is a ⊥ C</a:t>
            </a:r>
            <a:r>
              <a:rPr lang="en-US" baseline="-25000" dirty="0" smtClean="0"/>
              <a:t>2</a:t>
            </a:r>
            <a:r>
              <a:rPr lang="en-US" dirty="0" smtClean="0"/>
              <a:t> or a </a:t>
            </a:r>
            <a:r>
              <a:rPr lang="en-US" dirty="0" err="1" smtClean="0">
                <a:latin typeface="Symbol" pitchFamily="18" charset="2"/>
              </a:rPr>
              <a:t>s</a:t>
            </a:r>
            <a:r>
              <a:rPr lang="en-US" baseline="-25000" dirty="0" err="1" smtClean="0"/>
              <a:t>h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70" name="Rectangle 69"/>
          <p:cNvSpPr/>
          <p:nvPr/>
        </p:nvSpPr>
        <p:spPr>
          <a:xfrm>
            <a:off x="1132324" y="6435016"/>
            <a:ext cx="72629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Only C</a:t>
            </a:r>
            <a:r>
              <a:rPr lang="en-US" sz="2000" baseline="-25000" dirty="0" smtClean="0">
                <a:solidFill>
                  <a:srgbClr val="FF0000"/>
                </a:solidFill>
              </a:rPr>
              <a:t>1</a:t>
            </a:r>
            <a:r>
              <a:rPr lang="en-US" sz="2000" dirty="0" smtClean="0">
                <a:solidFill>
                  <a:srgbClr val="FF0000"/>
                </a:solidFill>
              </a:rPr>
              <a:t>, C</a:t>
            </a:r>
            <a:r>
              <a:rPr lang="en-US" sz="2000" baseline="-25000" dirty="0" smtClean="0">
                <a:solidFill>
                  <a:srgbClr val="FF0000"/>
                </a:solidFill>
              </a:rPr>
              <a:t>s</a:t>
            </a:r>
            <a:r>
              <a:rPr lang="en-US" sz="2000" dirty="0" smtClean="0">
                <a:solidFill>
                  <a:srgbClr val="FF0000"/>
                </a:solidFill>
              </a:rPr>
              <a:t>, </a:t>
            </a:r>
            <a:r>
              <a:rPr lang="en-US" sz="2000" dirty="0" err="1" smtClean="0">
                <a:solidFill>
                  <a:srgbClr val="FF0000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2000" dirty="0" smtClean="0">
                <a:solidFill>
                  <a:srgbClr val="FF0000"/>
                </a:solidFill>
              </a:rPr>
              <a:t>, </a:t>
            </a:r>
            <a:r>
              <a:rPr lang="en-US" sz="2000" dirty="0" err="1" smtClean="0">
                <a:solidFill>
                  <a:srgbClr val="FF0000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∞v</a:t>
            </a:r>
            <a:r>
              <a:rPr lang="en-US" sz="2000" baseline="-25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and </a:t>
            </a:r>
            <a:r>
              <a:rPr lang="en-US" sz="2000" dirty="0" err="1" smtClean="0">
                <a:solidFill>
                  <a:srgbClr val="FF0000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nv</a:t>
            </a:r>
            <a:r>
              <a:rPr lang="en-US" sz="2000" dirty="0" smtClean="0">
                <a:solidFill>
                  <a:srgbClr val="FF0000"/>
                </a:solidFill>
              </a:rPr>
              <a:t> can have a molecular dipole and be polar.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7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68478" y="5220115"/>
            <a:ext cx="3010746" cy="118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8" grpId="0"/>
      <p:bldP spid="25" grpId="0"/>
      <p:bldP spid="69" grpId="0"/>
      <p:bldP spid="7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8" name="Picture 10" descr="http://users.stlcc.edu/gkrishnan/ethene2dip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3636" y="2482978"/>
            <a:ext cx="1190625" cy="1190625"/>
          </a:xfrm>
          <a:prstGeom prst="rect">
            <a:avLst/>
          </a:prstGeom>
          <a:noFill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Dipole Moment and Symmetry</a:t>
            </a:r>
          </a:p>
        </p:txBody>
      </p:sp>
      <p:sp>
        <p:nvSpPr>
          <p:cNvPr id="70" name="Rectangle 69"/>
          <p:cNvSpPr/>
          <p:nvPr/>
        </p:nvSpPr>
        <p:spPr>
          <a:xfrm>
            <a:off x="1132324" y="6250184"/>
            <a:ext cx="72629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Only C</a:t>
            </a:r>
            <a:r>
              <a:rPr lang="en-US" sz="2000" baseline="-25000" dirty="0" smtClean="0">
                <a:solidFill>
                  <a:srgbClr val="FF0000"/>
                </a:solidFill>
              </a:rPr>
              <a:t>1</a:t>
            </a:r>
            <a:r>
              <a:rPr lang="en-US" sz="2000" dirty="0" smtClean="0">
                <a:solidFill>
                  <a:srgbClr val="FF0000"/>
                </a:solidFill>
              </a:rPr>
              <a:t>, C</a:t>
            </a:r>
            <a:r>
              <a:rPr lang="en-US" sz="2000" baseline="-25000" dirty="0" smtClean="0">
                <a:solidFill>
                  <a:srgbClr val="FF0000"/>
                </a:solidFill>
              </a:rPr>
              <a:t>s</a:t>
            </a:r>
            <a:r>
              <a:rPr lang="en-US" sz="2000" dirty="0" smtClean="0">
                <a:solidFill>
                  <a:srgbClr val="FF0000"/>
                </a:solidFill>
              </a:rPr>
              <a:t>, </a:t>
            </a:r>
            <a:r>
              <a:rPr lang="en-US" sz="2000" dirty="0" err="1" smtClean="0">
                <a:solidFill>
                  <a:srgbClr val="FF0000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2000" dirty="0" smtClean="0">
                <a:solidFill>
                  <a:srgbClr val="FF0000"/>
                </a:solidFill>
              </a:rPr>
              <a:t>, </a:t>
            </a:r>
            <a:r>
              <a:rPr lang="en-US" sz="2000" dirty="0" err="1" smtClean="0">
                <a:solidFill>
                  <a:srgbClr val="FF0000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∞v</a:t>
            </a:r>
            <a:r>
              <a:rPr lang="en-US" sz="2000" baseline="-25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and </a:t>
            </a:r>
            <a:r>
              <a:rPr lang="en-US" sz="2000" dirty="0" err="1" smtClean="0">
                <a:solidFill>
                  <a:srgbClr val="FF0000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nv</a:t>
            </a:r>
            <a:r>
              <a:rPr lang="en-US" sz="2000" dirty="0" smtClean="0">
                <a:solidFill>
                  <a:srgbClr val="FF0000"/>
                </a:solidFill>
              </a:rPr>
              <a:t> can have a molecular dipole and be polar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71208" y="972765"/>
            <a:ext cx="7801583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dirty="0" smtClean="0"/>
              <a:t>Any molecule with an inversion center (</a:t>
            </a:r>
            <a:r>
              <a:rPr lang="en-US" dirty="0" err="1" smtClean="0"/>
              <a:t>i</a:t>
            </a:r>
            <a:r>
              <a:rPr lang="en-US" dirty="0" smtClean="0"/>
              <a:t>) cannot have a dipole (or be polar)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dirty="0" smtClean="0"/>
              <a:t>Any molecule with a C</a:t>
            </a:r>
            <a:r>
              <a:rPr lang="en-US" baseline="-25000" dirty="0" smtClean="0"/>
              <a:t>2 </a:t>
            </a:r>
            <a:r>
              <a:rPr lang="en-US" dirty="0" smtClean="0"/>
              <a:t>⊥ to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n</a:t>
            </a:r>
            <a:r>
              <a:rPr lang="en-US" dirty="0" smtClean="0"/>
              <a:t> cannot have a dipole (or be polar)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dirty="0" smtClean="0"/>
              <a:t>Any molecule with a </a:t>
            </a:r>
            <a:r>
              <a:rPr lang="en-US" dirty="0" err="1" smtClean="0">
                <a:latin typeface="Symbol" pitchFamily="18" charset="2"/>
              </a:rPr>
              <a:t>s</a:t>
            </a:r>
            <a:r>
              <a:rPr lang="en-US" baseline="-25000" dirty="0" err="1" smtClean="0"/>
              <a:t>h</a:t>
            </a:r>
            <a:r>
              <a:rPr lang="en-US" dirty="0" smtClean="0"/>
              <a:t> cannot have a dipole (or be polar).</a:t>
            </a:r>
            <a:endParaRPr lang="en-US" dirty="0"/>
          </a:p>
        </p:txBody>
      </p:sp>
      <p:pic>
        <p:nvPicPr>
          <p:cNvPr id="4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79565" y="4819229"/>
            <a:ext cx="2389338" cy="1205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42816" y="4939358"/>
            <a:ext cx="1856462" cy="1033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1108110" y="2991070"/>
          <a:ext cx="1532945" cy="306589"/>
        </p:xfrm>
        <a:graphic>
          <a:graphicData uri="http://schemas.openxmlformats.org/presentationml/2006/ole">
            <p:oleObj spid="_x0000_s37895" name="CS ChemDraw Drawing" r:id="rId6" imgW="682356" imgH="136890" progId="ChemDraw.Document.6.0">
              <p:embed/>
            </p:oleObj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5933871" y="2619912"/>
          <a:ext cx="938467" cy="843131"/>
        </p:xfrm>
        <a:graphic>
          <a:graphicData uri="http://schemas.openxmlformats.org/presentationml/2006/ole">
            <p:oleObj spid="_x0000_s37896" name="CS ChemDraw Drawing" r:id="rId7" imgW="499476" imgH="449280" progId="ChemDraw.Document.6.0">
              <p:embed/>
            </p:oleObj>
          </a:graphicData>
        </a:graphic>
      </p:graphicFrame>
      <p:pic>
        <p:nvPicPr>
          <p:cNvPr id="37900" name="Picture 12" descr="http://users.stlcc.edu/gkrishnan/ammonia2dip.gif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741186" y="4405483"/>
            <a:ext cx="1171575" cy="1171575"/>
          </a:xfrm>
          <a:prstGeom prst="rect">
            <a:avLst/>
          </a:prstGeom>
          <a:noFill/>
        </p:spPr>
      </p:pic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779085" y="4645633"/>
          <a:ext cx="923215" cy="623576"/>
        </p:xfrm>
        <a:graphic>
          <a:graphicData uri="http://schemas.openxmlformats.org/presentationml/2006/ole">
            <p:oleObj spid="_x0000_s37901" name="CS ChemDraw Drawing" r:id="rId9" imgW="542427" imgH="366930" progId="ChemDraw.Document.6.0">
              <p:embed/>
            </p:oleObj>
          </a:graphicData>
        </a:graphic>
      </p:graphicFrame>
      <p:pic>
        <p:nvPicPr>
          <p:cNvPr id="37903" name="Picture 15" descr="http://users.stlcc.edu/gkrishnan/water2dip.gif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277029" y="2934003"/>
            <a:ext cx="1076325" cy="1076326"/>
          </a:xfrm>
          <a:prstGeom prst="rect">
            <a:avLst/>
          </a:prstGeom>
          <a:noFill/>
        </p:spPr>
      </p:pic>
      <p:graphicFrame>
        <p:nvGraphicFramePr>
          <p:cNvPr id="37904" name="Object 16"/>
          <p:cNvGraphicFramePr>
            <a:graphicFrameLocks noChangeAspect="1"/>
          </p:cNvGraphicFramePr>
          <p:nvPr/>
        </p:nvGraphicFramePr>
        <p:xfrm>
          <a:off x="3573707" y="3049109"/>
          <a:ext cx="643748" cy="889479"/>
        </p:xfrm>
        <a:graphic>
          <a:graphicData uri="http://schemas.openxmlformats.org/presentationml/2006/ole">
            <p:oleObj spid="_x0000_s37904" name="CS ChemDraw Drawing" r:id="rId11" imgW="295255" imgH="407970" progId="ChemDraw.Document.6.0">
              <p:embed/>
            </p:oleObj>
          </a:graphicData>
        </a:graphic>
      </p:graphicFrame>
      <p:pic>
        <p:nvPicPr>
          <p:cNvPr id="37905" name="Picture 17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055689" y="3424239"/>
            <a:ext cx="1636711" cy="43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/>
          <p:cNvGrpSpPr/>
          <p:nvPr/>
        </p:nvGrpSpPr>
        <p:grpSpPr>
          <a:xfrm rot="5400000" flipV="1">
            <a:off x="2505524" y="5424272"/>
            <a:ext cx="388128" cy="136188"/>
            <a:chOff x="3164731" y="5343930"/>
            <a:chExt cx="583660" cy="136188"/>
          </a:xfrm>
        </p:grpSpPr>
        <p:cxnSp>
          <p:nvCxnSpPr>
            <p:cNvPr id="52" name="Straight Arrow Connector 51"/>
            <p:cNvCxnSpPr/>
            <p:nvPr/>
          </p:nvCxnSpPr>
          <p:spPr>
            <a:xfrm>
              <a:off x="3164731" y="5408577"/>
              <a:ext cx="5836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3256874" y="5343930"/>
              <a:ext cx="0" cy="1361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Dipole Moment and Symmetry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138813" y="984274"/>
            <a:ext cx="68654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Only C</a:t>
            </a:r>
            <a:r>
              <a:rPr lang="en-US" sz="2000" baseline="-25000" dirty="0" smtClean="0">
                <a:solidFill>
                  <a:srgbClr val="FF0000"/>
                </a:solidFill>
              </a:rPr>
              <a:t>1</a:t>
            </a:r>
            <a:r>
              <a:rPr lang="en-US" sz="2000" dirty="0" smtClean="0">
                <a:solidFill>
                  <a:srgbClr val="FF0000"/>
                </a:solidFill>
              </a:rPr>
              <a:t>, C</a:t>
            </a:r>
            <a:r>
              <a:rPr lang="en-US" sz="2000" baseline="-25000" dirty="0" smtClean="0">
                <a:solidFill>
                  <a:srgbClr val="FF0000"/>
                </a:solidFill>
              </a:rPr>
              <a:t>s</a:t>
            </a:r>
            <a:r>
              <a:rPr lang="en-US" sz="2000" dirty="0" smtClean="0">
                <a:solidFill>
                  <a:srgbClr val="FF0000"/>
                </a:solidFill>
              </a:rPr>
              <a:t>, </a:t>
            </a:r>
            <a:r>
              <a:rPr lang="en-US" sz="2000" dirty="0" err="1" smtClean="0">
                <a:solidFill>
                  <a:srgbClr val="FF0000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2000" dirty="0" smtClean="0">
                <a:solidFill>
                  <a:srgbClr val="FF0000"/>
                </a:solidFill>
              </a:rPr>
              <a:t>, and </a:t>
            </a:r>
            <a:r>
              <a:rPr lang="en-US" sz="2000" dirty="0" err="1" smtClean="0">
                <a:solidFill>
                  <a:srgbClr val="FF0000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nv</a:t>
            </a:r>
            <a:r>
              <a:rPr lang="en-US" sz="2000" dirty="0" smtClean="0">
                <a:solidFill>
                  <a:srgbClr val="FF0000"/>
                </a:solidFill>
              </a:rPr>
              <a:t> can have a molecular dipole and be polar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7824" y="1518421"/>
            <a:ext cx="89689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ymmetry does not tell you the direction or the magnitude of the dipole moment.</a:t>
            </a:r>
          </a:p>
        </p:txBody>
      </p:sp>
      <p:sp>
        <p:nvSpPr>
          <p:cNvPr id="21" name="Parallelogram 20"/>
          <p:cNvSpPr/>
          <p:nvPr/>
        </p:nvSpPr>
        <p:spPr>
          <a:xfrm rot="10800000">
            <a:off x="4591050" y="4842161"/>
            <a:ext cx="2686050" cy="701945"/>
          </a:xfrm>
          <a:prstGeom prst="parallelogram">
            <a:avLst>
              <a:gd name="adj" fmla="val 122026"/>
            </a:avLst>
          </a:prstGeom>
          <a:solidFill>
            <a:srgbClr val="FFC000">
              <a:alpha val="61176"/>
            </a:srgbClr>
          </a:solidFill>
          <a:ln w="3175">
            <a:solidFill>
              <a:srgbClr val="EEECE1">
                <a:alpha val="25098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5591378" y="4036814"/>
            <a:ext cx="1335765" cy="1598057"/>
            <a:chOff x="2733675" y="3606284"/>
            <a:chExt cx="1335765" cy="1598057"/>
          </a:xfrm>
        </p:grpSpPr>
        <p:cxnSp>
          <p:nvCxnSpPr>
            <p:cNvPr id="23" name="Straight Arrow Connector 22"/>
            <p:cNvCxnSpPr/>
            <p:nvPr/>
          </p:nvCxnSpPr>
          <p:spPr>
            <a:xfrm flipV="1">
              <a:off x="3095625" y="3838575"/>
              <a:ext cx="0" cy="85725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3095625" y="4695825"/>
              <a:ext cx="7620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H="1">
              <a:off x="2733675" y="4695825"/>
              <a:ext cx="361950" cy="27622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ctangle 25"/>
            <p:cNvSpPr/>
            <p:nvPr/>
          </p:nvSpPr>
          <p:spPr>
            <a:xfrm>
              <a:off x="2751878" y="4835009"/>
              <a:ext cx="28405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3094778" y="3606284"/>
              <a:ext cx="28405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3780578" y="4368284"/>
              <a:ext cx="28886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007630" y="5058050"/>
            <a:ext cx="583660" cy="136188"/>
            <a:chOff x="3164731" y="5343930"/>
            <a:chExt cx="583660" cy="136188"/>
          </a:xfrm>
        </p:grpSpPr>
        <p:cxnSp>
          <p:nvCxnSpPr>
            <p:cNvPr id="30" name="Straight Arrow Connector 29"/>
            <p:cNvCxnSpPr/>
            <p:nvPr/>
          </p:nvCxnSpPr>
          <p:spPr>
            <a:xfrm>
              <a:off x="3164731" y="5408577"/>
              <a:ext cx="5836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3256874" y="5343930"/>
              <a:ext cx="0" cy="1361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/>
          <p:cNvGrpSpPr/>
          <p:nvPr/>
        </p:nvGrpSpPr>
        <p:grpSpPr>
          <a:xfrm rot="9669938">
            <a:off x="5410062" y="5143083"/>
            <a:ext cx="496805" cy="136188"/>
            <a:chOff x="3164731" y="5343930"/>
            <a:chExt cx="583660" cy="136188"/>
          </a:xfrm>
        </p:grpSpPr>
        <p:cxnSp>
          <p:nvCxnSpPr>
            <p:cNvPr id="33" name="Straight Arrow Connector 32"/>
            <p:cNvCxnSpPr/>
            <p:nvPr/>
          </p:nvCxnSpPr>
          <p:spPr>
            <a:xfrm>
              <a:off x="3164731" y="5408577"/>
              <a:ext cx="5836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3256874" y="5343930"/>
              <a:ext cx="0" cy="1361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/>
          <p:nvPr/>
        </p:nvGrpSpPr>
        <p:grpSpPr>
          <a:xfrm rot="12512638" flipV="1">
            <a:off x="5526214" y="4914591"/>
            <a:ext cx="417482" cy="136188"/>
            <a:chOff x="3164731" y="5343930"/>
            <a:chExt cx="583660" cy="136188"/>
          </a:xfrm>
        </p:grpSpPr>
        <p:cxnSp>
          <p:nvCxnSpPr>
            <p:cNvPr id="36" name="Straight Arrow Connector 35"/>
            <p:cNvCxnSpPr/>
            <p:nvPr/>
          </p:nvCxnSpPr>
          <p:spPr>
            <a:xfrm>
              <a:off x="3164731" y="5408577"/>
              <a:ext cx="5836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3256874" y="5343930"/>
              <a:ext cx="0" cy="1361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Parallelogram 37"/>
          <p:cNvSpPr/>
          <p:nvPr/>
        </p:nvSpPr>
        <p:spPr>
          <a:xfrm rot="10800000">
            <a:off x="1048023" y="4848439"/>
            <a:ext cx="2686050" cy="701945"/>
          </a:xfrm>
          <a:prstGeom prst="parallelogram">
            <a:avLst>
              <a:gd name="adj" fmla="val 122026"/>
            </a:avLst>
          </a:prstGeom>
          <a:solidFill>
            <a:srgbClr val="FFC000">
              <a:alpha val="61176"/>
            </a:srgbClr>
          </a:solidFill>
          <a:ln w="3175">
            <a:solidFill>
              <a:srgbClr val="EEECE1">
                <a:alpha val="25098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9" name="Group 38"/>
          <p:cNvGrpSpPr/>
          <p:nvPr/>
        </p:nvGrpSpPr>
        <p:grpSpPr>
          <a:xfrm>
            <a:off x="1980255" y="4043092"/>
            <a:ext cx="1335765" cy="1598057"/>
            <a:chOff x="2733675" y="3606284"/>
            <a:chExt cx="1335765" cy="1598057"/>
          </a:xfrm>
        </p:grpSpPr>
        <p:cxnSp>
          <p:nvCxnSpPr>
            <p:cNvPr id="41" name="Straight Arrow Connector 40"/>
            <p:cNvCxnSpPr/>
            <p:nvPr/>
          </p:nvCxnSpPr>
          <p:spPr>
            <a:xfrm flipV="1">
              <a:off x="3095625" y="3838575"/>
              <a:ext cx="0" cy="85725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>
              <a:off x="3095625" y="4695825"/>
              <a:ext cx="7620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H="1">
              <a:off x="2733675" y="4695825"/>
              <a:ext cx="361950" cy="27622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Rectangle 44"/>
            <p:cNvSpPr/>
            <p:nvPr/>
          </p:nvSpPr>
          <p:spPr>
            <a:xfrm>
              <a:off x="2751878" y="4835009"/>
              <a:ext cx="28405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3094778" y="3606284"/>
              <a:ext cx="28405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3780578" y="4368284"/>
              <a:ext cx="28886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</p:grpSp>
      <p:grpSp>
        <p:nvGrpSpPr>
          <p:cNvPr id="48" name="Group 47"/>
          <p:cNvGrpSpPr/>
          <p:nvPr/>
        </p:nvGrpSpPr>
        <p:grpSpPr>
          <a:xfrm rot="16200000">
            <a:off x="2504003" y="4999825"/>
            <a:ext cx="388128" cy="136188"/>
            <a:chOff x="3164731" y="5343930"/>
            <a:chExt cx="583660" cy="136188"/>
          </a:xfrm>
        </p:grpSpPr>
        <p:cxnSp>
          <p:nvCxnSpPr>
            <p:cNvPr id="49" name="Straight Arrow Connector 48"/>
            <p:cNvCxnSpPr/>
            <p:nvPr/>
          </p:nvCxnSpPr>
          <p:spPr>
            <a:xfrm>
              <a:off x="3164731" y="5408577"/>
              <a:ext cx="5836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3256874" y="5343930"/>
              <a:ext cx="0" cy="1361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Rectangle 39"/>
          <p:cNvSpPr/>
          <p:nvPr/>
        </p:nvSpPr>
        <p:spPr>
          <a:xfrm>
            <a:off x="265565" y="2128378"/>
            <a:ext cx="3970446" cy="16619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</a:pPr>
            <a:r>
              <a:rPr lang="en-US" b="1" dirty="0" smtClean="0"/>
              <a:t>Direction-</a:t>
            </a:r>
          </a:p>
          <a:p>
            <a:pPr marL="398463">
              <a:spcAft>
                <a:spcPts val="1200"/>
              </a:spcAft>
            </a:pPr>
            <a:r>
              <a:rPr lang="en-US" dirty="0" smtClean="0"/>
              <a:t>C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 smtClean="0"/>
              <a:t>could be any direction (no axis)</a:t>
            </a:r>
          </a:p>
          <a:p>
            <a:pPr marL="398463">
              <a:spcAft>
                <a:spcPts val="1200"/>
              </a:spcAft>
            </a:pPr>
            <a:r>
              <a:rPr lang="en-US" dirty="0" smtClean="0"/>
              <a:t>C</a:t>
            </a:r>
            <a:r>
              <a:rPr lang="en-US" baseline="-25000" dirty="0" smtClean="0"/>
              <a:t>s</a:t>
            </a:r>
            <a:r>
              <a:rPr lang="en-US" dirty="0" smtClean="0"/>
              <a:t> could be direction except ⊥ to </a:t>
            </a:r>
            <a:r>
              <a:rPr lang="en-US" dirty="0" err="1" smtClean="0">
                <a:latin typeface="Symbol" pitchFamily="18" charset="2"/>
              </a:rPr>
              <a:t>s</a:t>
            </a:r>
            <a:r>
              <a:rPr lang="en-US" baseline="-25000" dirty="0" err="1" smtClean="0"/>
              <a:t>h</a:t>
            </a:r>
            <a:r>
              <a:rPr lang="en-US" dirty="0" smtClean="0"/>
              <a:t> </a:t>
            </a:r>
          </a:p>
          <a:p>
            <a:pPr marL="398463">
              <a:spcAft>
                <a:spcPts val="1200"/>
              </a:spcAft>
            </a:pPr>
            <a:r>
              <a:rPr lang="en-US" dirty="0" err="1" smtClean="0"/>
              <a:t>C</a:t>
            </a:r>
            <a:r>
              <a:rPr lang="en-US" baseline="-25000" dirty="0" err="1" smtClean="0"/>
              <a:t>n</a:t>
            </a:r>
            <a:r>
              <a:rPr lang="en-US" dirty="0" smtClean="0"/>
              <a:t> and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nv</a:t>
            </a:r>
            <a:r>
              <a:rPr lang="en-US" dirty="0" smtClean="0"/>
              <a:t> must be z or -z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38" grpId="0" animBg="1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Dipole Moment and Symmetry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138813" y="984274"/>
            <a:ext cx="68654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Only C</a:t>
            </a:r>
            <a:r>
              <a:rPr lang="en-US" sz="2000" baseline="-25000" dirty="0" smtClean="0">
                <a:solidFill>
                  <a:srgbClr val="FF0000"/>
                </a:solidFill>
              </a:rPr>
              <a:t>1</a:t>
            </a:r>
            <a:r>
              <a:rPr lang="en-US" sz="2000" dirty="0" smtClean="0">
                <a:solidFill>
                  <a:srgbClr val="FF0000"/>
                </a:solidFill>
              </a:rPr>
              <a:t>, C</a:t>
            </a:r>
            <a:r>
              <a:rPr lang="en-US" sz="2000" baseline="-25000" dirty="0" smtClean="0">
                <a:solidFill>
                  <a:srgbClr val="FF0000"/>
                </a:solidFill>
              </a:rPr>
              <a:t>s</a:t>
            </a:r>
            <a:r>
              <a:rPr lang="en-US" sz="2000" dirty="0" smtClean="0">
                <a:solidFill>
                  <a:srgbClr val="FF0000"/>
                </a:solidFill>
              </a:rPr>
              <a:t>, </a:t>
            </a:r>
            <a:r>
              <a:rPr lang="en-US" sz="2000" dirty="0" err="1" smtClean="0">
                <a:solidFill>
                  <a:srgbClr val="FF0000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2000" dirty="0" smtClean="0">
                <a:solidFill>
                  <a:srgbClr val="FF0000"/>
                </a:solidFill>
              </a:rPr>
              <a:t>, and </a:t>
            </a:r>
            <a:r>
              <a:rPr lang="en-US" sz="2000" dirty="0" err="1" smtClean="0">
                <a:solidFill>
                  <a:srgbClr val="FF0000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nv</a:t>
            </a:r>
            <a:r>
              <a:rPr lang="en-US" sz="2000" dirty="0" smtClean="0">
                <a:solidFill>
                  <a:srgbClr val="FF0000"/>
                </a:solidFill>
              </a:rPr>
              <a:t> can have a molecular dipole and be polar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7824" y="1518421"/>
            <a:ext cx="89689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ymmetry does not tell you the direction or the magnitude of the dipole moment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65565" y="2128378"/>
            <a:ext cx="3970446" cy="16619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</a:pPr>
            <a:r>
              <a:rPr lang="en-US" b="1" dirty="0" smtClean="0"/>
              <a:t>Direction-</a:t>
            </a:r>
          </a:p>
          <a:p>
            <a:pPr marL="398463">
              <a:spcAft>
                <a:spcPts val="1200"/>
              </a:spcAft>
            </a:pPr>
            <a:r>
              <a:rPr lang="en-US" dirty="0" smtClean="0"/>
              <a:t>C</a:t>
            </a:r>
            <a:r>
              <a:rPr lang="en-US" baseline="-25000" dirty="0" smtClean="0"/>
              <a:t>s</a:t>
            </a:r>
            <a:r>
              <a:rPr lang="en-US" dirty="0" smtClean="0"/>
              <a:t> could be any direction (no axis)</a:t>
            </a:r>
          </a:p>
          <a:p>
            <a:pPr marL="398463">
              <a:spcAft>
                <a:spcPts val="1200"/>
              </a:spcAft>
            </a:pPr>
            <a:r>
              <a:rPr lang="en-US" dirty="0" smtClean="0"/>
              <a:t>C</a:t>
            </a:r>
            <a:r>
              <a:rPr lang="en-US" baseline="-25000" dirty="0" smtClean="0"/>
              <a:t>s</a:t>
            </a:r>
            <a:r>
              <a:rPr lang="en-US" dirty="0" smtClean="0"/>
              <a:t> could be direction except ⊥ to </a:t>
            </a:r>
            <a:r>
              <a:rPr lang="en-US" dirty="0" err="1" smtClean="0">
                <a:latin typeface="Symbol" pitchFamily="18" charset="2"/>
              </a:rPr>
              <a:t>s</a:t>
            </a:r>
            <a:r>
              <a:rPr lang="en-US" baseline="-25000" dirty="0" err="1" smtClean="0"/>
              <a:t>h</a:t>
            </a:r>
            <a:r>
              <a:rPr lang="en-US" dirty="0" smtClean="0"/>
              <a:t> </a:t>
            </a:r>
          </a:p>
          <a:p>
            <a:pPr marL="398463">
              <a:spcAft>
                <a:spcPts val="1200"/>
              </a:spcAft>
            </a:pPr>
            <a:r>
              <a:rPr lang="en-US" dirty="0" err="1" smtClean="0"/>
              <a:t>C</a:t>
            </a:r>
            <a:r>
              <a:rPr lang="en-US" baseline="-25000" dirty="0" err="1" smtClean="0"/>
              <a:t>n</a:t>
            </a:r>
            <a:r>
              <a:rPr lang="en-US" dirty="0" smtClean="0"/>
              <a:t> and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nv</a:t>
            </a:r>
            <a:r>
              <a:rPr lang="en-US" dirty="0" smtClean="0"/>
              <a:t> must be z or -z</a:t>
            </a:r>
            <a:endParaRPr lang="en-US" dirty="0"/>
          </a:p>
        </p:txBody>
      </p:sp>
      <p:sp>
        <p:nvSpPr>
          <p:cNvPr id="39" name="Rectangle 38"/>
          <p:cNvSpPr/>
          <p:nvPr/>
        </p:nvSpPr>
        <p:spPr>
          <a:xfrm>
            <a:off x="4666115" y="2118853"/>
            <a:ext cx="388733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b="1" dirty="0" smtClean="0"/>
              <a:t>Magnitude-</a:t>
            </a:r>
          </a:p>
          <a:p>
            <a:pPr marL="398463">
              <a:spcAft>
                <a:spcPts val="1200"/>
              </a:spcAft>
            </a:pPr>
            <a:r>
              <a:rPr lang="en-US" dirty="0" smtClean="0"/>
              <a:t>Depends on the atoms, lone pairs and bond dipoles</a:t>
            </a:r>
          </a:p>
        </p:txBody>
      </p:sp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19375" y="4148139"/>
            <a:ext cx="1209675" cy="948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" name="Rectangle 41"/>
          <p:cNvSpPr/>
          <p:nvPr/>
        </p:nvSpPr>
        <p:spPr>
          <a:xfrm>
            <a:off x="1442638" y="4425434"/>
            <a:ext cx="5966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NH</a:t>
            </a:r>
            <a:r>
              <a:rPr lang="en-US" sz="2000" baseline="-25000" dirty="0" smtClean="0"/>
              <a:t>3</a:t>
            </a:r>
            <a:endParaRPr lang="en-US" sz="2000" baseline="-25000" dirty="0"/>
          </a:p>
        </p:txBody>
      </p:sp>
      <p:pic>
        <p:nvPicPr>
          <p:cNvPr id="645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05089" y="5453063"/>
            <a:ext cx="1147432" cy="966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" name="Rectangle 47"/>
          <p:cNvSpPr/>
          <p:nvPr/>
        </p:nvSpPr>
        <p:spPr>
          <a:xfrm>
            <a:off x="1442638" y="5835134"/>
            <a:ext cx="5549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NF</a:t>
            </a:r>
            <a:r>
              <a:rPr lang="en-US" sz="2000" baseline="-25000" dirty="0" smtClean="0"/>
              <a:t>3</a:t>
            </a:r>
            <a:endParaRPr lang="en-US" sz="2000" baseline="-25000" dirty="0"/>
          </a:p>
        </p:txBody>
      </p:sp>
      <p:pic>
        <p:nvPicPr>
          <p:cNvPr id="6451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4218103" y="4157663"/>
            <a:ext cx="291985" cy="673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flipH="1">
            <a:off x="5332436" y="3995738"/>
            <a:ext cx="387327" cy="86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flipH="1">
            <a:off x="6544412" y="3824288"/>
            <a:ext cx="470751" cy="1233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20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flipH="1">
            <a:off x="4115492" y="5400676"/>
            <a:ext cx="518422" cy="911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21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flipH="1">
            <a:off x="5346747" y="5338763"/>
            <a:ext cx="363491" cy="947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" name="Rectangle 50"/>
          <p:cNvSpPr/>
          <p:nvPr/>
        </p:nvSpPr>
        <p:spPr>
          <a:xfrm>
            <a:off x="6599420" y="5482709"/>
            <a:ext cx="4219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00FFFF"/>
                </a:solidFill>
              </a:rPr>
              <a:t>?</a:t>
            </a:r>
            <a:endParaRPr lang="en-US" sz="4000" dirty="0">
              <a:solidFill>
                <a:srgbClr val="00FFFF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933825" y="6191250"/>
            <a:ext cx="9239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ond Dipole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5076825" y="6202144"/>
            <a:ext cx="9239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one pair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6138862" y="6202144"/>
            <a:ext cx="13096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olecular Dipo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8" grpId="0"/>
      <p:bldP spid="51" grpId="0"/>
      <p:bldP spid="54" grpId="0"/>
      <p:bldP spid="55" grpId="0"/>
      <p:bldP spid="5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5</TotalTime>
  <Words>1677</Words>
  <Application>Microsoft Office PowerPoint</Application>
  <PresentationFormat>On-screen Show (4:3)</PresentationFormat>
  <Paragraphs>411</Paragraphs>
  <Slides>51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54" baseType="lpstr">
      <vt:lpstr>Office Theme</vt:lpstr>
      <vt:lpstr>CS ChemDraw Drawing</vt:lpstr>
      <vt:lpstr>Graph</vt:lpstr>
      <vt:lpstr>Part 2.3: Dipole Moments and      Optical Activity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 </vt:lpstr>
      <vt:lpstr>Slide 45</vt:lpstr>
      <vt:lpstr>Slide 46</vt:lpstr>
      <vt:lpstr>Slide 47</vt:lpstr>
      <vt:lpstr>Slide 48</vt:lpstr>
      <vt:lpstr>Slide 49</vt:lpstr>
      <vt:lpstr>Slide 50</vt:lpstr>
      <vt:lpstr>Slide 51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astib</dc:creator>
  <cp:lastModifiedBy>Vastib</cp:lastModifiedBy>
  <cp:revision>17</cp:revision>
  <dcterms:created xsi:type="dcterms:W3CDTF">2014-06-26T16:41:46Z</dcterms:created>
  <dcterms:modified xsi:type="dcterms:W3CDTF">2014-10-09T14:02:53Z</dcterms:modified>
</cp:coreProperties>
</file>